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393D" w:rsidRDefault="00A1393D"/>
    <w:p w:rsidR="00E7324C" w:rsidRDefault="00E7324C" w:rsidP="00E7324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E7324C" w:rsidRDefault="00E7324C" w:rsidP="00E7324C">
      <w:r>
        <w:t>Oppgave 1</w:t>
      </w:r>
    </w:p>
    <w:p w:rsidR="00E7324C" w:rsidRDefault="00B44AB3" w:rsidP="00E7324C">
      <w:r>
        <w:t>a.</w:t>
      </w:r>
    </w:p>
    <w:p w:rsidR="00B44AB3" w:rsidRDefault="00B44AB3" w:rsidP="00E7324C">
      <w:r w:rsidRPr="00B44AB3">
        <w:rPr>
          <w:position w:val="-34"/>
        </w:rPr>
        <w:object w:dxaOrig="1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6pt" o:ole="">
            <v:imagedata r:id="rId6" o:title=""/>
          </v:shape>
          <o:OLEObject Type="Embed" ProgID="Equation.DSMT4" ShapeID="_x0000_i1025" DrawAspect="Content" ObjectID="_1636457399" r:id="rId7"/>
        </w:object>
      </w:r>
      <w:r>
        <w:t xml:space="preserve"> </w:t>
      </w:r>
    </w:p>
    <w:p w:rsidR="00B44AB3" w:rsidRDefault="00B44AB3" w:rsidP="00E7324C">
      <w:r>
        <w:t>b.</w:t>
      </w:r>
    </w:p>
    <w:p w:rsidR="00B44AB3" w:rsidRDefault="00B44AB3" w:rsidP="00E7324C">
      <w:r w:rsidRPr="00B44AB3">
        <w:rPr>
          <w:position w:val="-20"/>
        </w:rPr>
        <w:object w:dxaOrig="3660" w:dyaOrig="460">
          <v:shape id="_x0000_i1026" type="#_x0000_t75" style="width:183pt;height:23.25pt" o:ole="">
            <v:imagedata r:id="rId8" o:title=""/>
          </v:shape>
          <o:OLEObject Type="Embed" ProgID="Equation.DSMT4" ShapeID="_x0000_i1026" DrawAspect="Content" ObjectID="_1636457400" r:id="rId9"/>
        </w:object>
      </w:r>
      <w:r>
        <w:t xml:space="preserve"> </w:t>
      </w:r>
    </w:p>
    <w:p w:rsidR="00B44AB3" w:rsidRDefault="00B44AB3" w:rsidP="00E7324C">
      <w:r>
        <w:t>c.</w:t>
      </w:r>
    </w:p>
    <w:p w:rsidR="00B44AB3" w:rsidRDefault="00B44AB3" w:rsidP="00E7324C">
      <w:r w:rsidRPr="00B44AB3">
        <w:rPr>
          <w:position w:val="-34"/>
        </w:rPr>
        <w:object w:dxaOrig="4080" w:dyaOrig="999">
          <v:shape id="_x0000_i1027" type="#_x0000_t75" style="width:204pt;height:50.25pt" o:ole="">
            <v:imagedata r:id="rId10" o:title=""/>
          </v:shape>
          <o:OLEObject Type="Embed" ProgID="Equation.DSMT4" ShapeID="_x0000_i1027" DrawAspect="Content" ObjectID="_1636457401" r:id="rId11"/>
        </w:object>
      </w:r>
      <w:r>
        <w:t xml:space="preserve"> </w:t>
      </w:r>
    </w:p>
    <w:p w:rsidR="00B44AB3" w:rsidRDefault="00B44AB3" w:rsidP="00E7324C">
      <w:r>
        <w:t>Oppgave 2</w:t>
      </w:r>
    </w:p>
    <w:p w:rsidR="00B44AB3" w:rsidRDefault="00B44AB3" w:rsidP="00E7324C">
      <w:r w:rsidRPr="00B44AB3">
        <w:rPr>
          <w:position w:val="-24"/>
        </w:rPr>
        <w:object w:dxaOrig="7440" w:dyaOrig="620">
          <v:shape id="_x0000_i1028" type="#_x0000_t75" style="width:372pt;height:30.75pt" o:ole="">
            <v:imagedata r:id="rId12" o:title=""/>
          </v:shape>
          <o:OLEObject Type="Embed" ProgID="Equation.DSMT4" ShapeID="_x0000_i1028" DrawAspect="Content" ObjectID="_1636457402" r:id="rId13"/>
        </w:object>
      </w:r>
      <w:r>
        <w:t xml:space="preserve"> </w:t>
      </w:r>
    </w:p>
    <w:p w:rsidR="00601937" w:rsidRDefault="00601937" w:rsidP="00E7324C">
      <w:r>
        <w:t>Oppgave 3</w:t>
      </w:r>
    </w:p>
    <w:p w:rsidR="00601937" w:rsidRDefault="00601937" w:rsidP="00E7324C">
      <w:r>
        <w:t xml:space="preserve">Gitt P ved </w:t>
      </w:r>
      <w:r w:rsidRPr="00601937">
        <w:rPr>
          <w:position w:val="-10"/>
        </w:rPr>
        <w:object w:dxaOrig="2420" w:dyaOrig="360">
          <v:shape id="_x0000_i1029" type="#_x0000_t75" style="width:120.75pt;height:18pt" o:ole="">
            <v:imagedata r:id="rId14" o:title=""/>
          </v:shape>
          <o:OLEObject Type="Embed" ProgID="Equation.DSMT4" ShapeID="_x0000_i1029" DrawAspect="Content" ObjectID="_1636457403" r:id="rId15"/>
        </w:object>
      </w:r>
      <w:r>
        <w:t xml:space="preserve"> </w:t>
      </w:r>
    </w:p>
    <w:p w:rsidR="00601937" w:rsidRDefault="00601937" w:rsidP="00E7324C">
      <w:r>
        <w:t>a.</w:t>
      </w:r>
    </w:p>
    <w:p w:rsidR="00601937" w:rsidRDefault="00601937" w:rsidP="00E7324C">
      <w:r>
        <w:t xml:space="preserve">P(2) = </w:t>
      </w:r>
      <w:r w:rsidRPr="00601937">
        <w:rPr>
          <w:position w:val="-6"/>
        </w:rPr>
        <w:object w:dxaOrig="4400" w:dyaOrig="320">
          <v:shape id="_x0000_i1030" type="#_x0000_t75" style="width:219.75pt;height:15.75pt" o:ole="">
            <v:imagedata r:id="rId16" o:title=""/>
          </v:shape>
          <o:OLEObject Type="Embed" ProgID="Equation.DSMT4" ShapeID="_x0000_i1030" DrawAspect="Content" ObjectID="_1636457404" r:id="rId17"/>
        </w:object>
      </w:r>
      <w:r>
        <w:t xml:space="preserve"> </w:t>
      </w:r>
    </w:p>
    <w:p w:rsidR="00601937" w:rsidRDefault="00601937" w:rsidP="00E7324C">
      <w:pPr>
        <w:rPr>
          <w:u w:val="double"/>
        </w:rPr>
      </w:pPr>
      <w:r w:rsidRPr="00601937">
        <w:rPr>
          <w:u w:val="double"/>
        </w:rPr>
        <w:t>Divisjonen P(x</w:t>
      </w:r>
      <w:proofErr w:type="gramStart"/>
      <w:r w:rsidRPr="00601937">
        <w:rPr>
          <w:u w:val="double"/>
        </w:rPr>
        <w:t>) :</w:t>
      </w:r>
      <w:proofErr w:type="gramEnd"/>
      <w:r w:rsidRPr="00601937">
        <w:rPr>
          <w:u w:val="double"/>
        </w:rPr>
        <w:t xml:space="preserve"> (x – 2) går opp dersom P(2) = 0. Vi har nettopp bevist at så er tilfelle bare hvis k = - 1</w:t>
      </w:r>
    </w:p>
    <w:p w:rsidR="00601937" w:rsidRDefault="00E77D73" w:rsidP="00E7324C">
      <w:r>
        <w:t>b.</w:t>
      </w:r>
    </w:p>
    <w:p w:rsidR="00E77D73" w:rsidRDefault="00E77D73" w:rsidP="00E7324C">
      <w:r>
        <w:t xml:space="preserve">Vi utfører divisjonen og setter svaret, </w:t>
      </w:r>
      <w:proofErr w:type="gramStart"/>
      <w:r>
        <w:t>2.gradspolynomet ,</w:t>
      </w:r>
      <w:proofErr w:type="gramEnd"/>
      <w:r>
        <w:t xml:space="preserve"> lik null og faktoriserer:</w:t>
      </w:r>
    </w:p>
    <w:p w:rsidR="00E77D73" w:rsidRDefault="00E77D73" w:rsidP="00E7324C">
      <w:r w:rsidRPr="00E77D73">
        <w:rPr>
          <w:position w:val="-164"/>
        </w:rPr>
        <w:object w:dxaOrig="5300" w:dyaOrig="3400">
          <v:shape id="_x0000_i1031" type="#_x0000_t75" style="width:264.75pt;height:170.25pt" o:ole="">
            <v:imagedata r:id="rId18" o:title=""/>
          </v:shape>
          <o:OLEObject Type="Embed" ProgID="Equation.DSMT4" ShapeID="_x0000_i1031" DrawAspect="Content" ObjectID="_1636457405" r:id="rId19"/>
        </w:object>
      </w:r>
      <w:r>
        <w:t xml:space="preserve"> </w:t>
      </w:r>
    </w:p>
    <w:p w:rsidR="00E77D73" w:rsidRDefault="00E77D73" w:rsidP="00E7324C">
      <w:r>
        <w:lastRenderedPageBreak/>
        <w:t xml:space="preserve">Altså er </w:t>
      </w:r>
      <w:r w:rsidR="00AC2FF5" w:rsidRPr="00AC2FF5">
        <w:rPr>
          <w:position w:val="-20"/>
        </w:rPr>
        <w:object w:dxaOrig="2600" w:dyaOrig="440">
          <v:shape id="_x0000_i1032" type="#_x0000_t75" style="width:129.75pt;height:21.75pt" o:ole="">
            <v:imagedata r:id="rId20" o:title=""/>
          </v:shape>
          <o:OLEObject Type="Embed" ProgID="Equation.DSMT4" ShapeID="_x0000_i1032" DrawAspect="Content" ObjectID="_1636457406" r:id="rId21"/>
        </w:object>
      </w:r>
      <w:r>
        <w:t xml:space="preserve"> </w:t>
      </w:r>
    </w:p>
    <w:p w:rsidR="00AC2FF5" w:rsidRDefault="00AC2FF5" w:rsidP="00E7324C">
      <w:r>
        <w:t>c.</w:t>
      </w:r>
    </w:p>
    <w:p w:rsidR="00D220CE" w:rsidRDefault="00D220CE" w:rsidP="00E7324C">
      <w:r w:rsidRPr="00D220CE">
        <w:rPr>
          <w:position w:val="-10"/>
        </w:rPr>
        <w:object w:dxaOrig="6140" w:dyaOrig="360">
          <v:shape id="_x0000_i1033" type="#_x0000_t75" style="width:306.75pt;height:18pt" o:ole="">
            <v:imagedata r:id="rId22" o:title=""/>
          </v:shape>
          <o:OLEObject Type="Embed" ProgID="Equation.DSMT4" ShapeID="_x0000_i1033" DrawAspect="Content" ObjectID="_1636457407" r:id="rId23"/>
        </w:object>
      </w:r>
      <w:r>
        <w:t xml:space="preserve"> Vi tegner fortegnsskjema:</w:t>
      </w:r>
      <w:r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6B88241B" wp14:editId="4221BE81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5760720" cy="1090295"/>
            <wp:effectExtent l="0" t="0" r="0" b="0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90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220CE" w:rsidRPr="00D220CE" w:rsidRDefault="00D220CE" w:rsidP="00D220CE"/>
    <w:p w:rsidR="00D220CE" w:rsidRDefault="00D220CE" w:rsidP="00D220CE">
      <w:pPr>
        <w:rPr>
          <w:u w:val="double"/>
        </w:rPr>
      </w:pPr>
      <w:r>
        <w:t xml:space="preserve">Vi finner løsningen der P(x) </w:t>
      </w:r>
      <w:r>
        <w:rPr>
          <w:rFonts w:cstheme="minorHAnsi"/>
        </w:rPr>
        <w:t>≤</w:t>
      </w:r>
      <w:r>
        <w:t xml:space="preserve"> 0, altså når </w:t>
      </w:r>
      <w:r w:rsidRPr="00D220CE">
        <w:rPr>
          <w:u w:val="double"/>
        </w:rPr>
        <w:t xml:space="preserve">x </w:t>
      </w:r>
      <w:r w:rsidRPr="00D220CE">
        <w:rPr>
          <w:rFonts w:cstheme="minorHAnsi"/>
          <w:u w:val="double"/>
        </w:rPr>
        <w:t>≤</w:t>
      </w:r>
      <w:r w:rsidRPr="00D220CE">
        <w:rPr>
          <w:u w:val="double"/>
        </w:rPr>
        <w:t xml:space="preserve"> -5 v – 3 </w:t>
      </w:r>
      <w:r w:rsidRPr="00D220CE">
        <w:rPr>
          <w:rFonts w:cstheme="minorHAnsi"/>
          <w:u w:val="double"/>
        </w:rPr>
        <w:t>≤</w:t>
      </w:r>
      <w:r w:rsidRPr="00D220CE">
        <w:rPr>
          <w:u w:val="double"/>
        </w:rPr>
        <w:t xml:space="preserve"> x </w:t>
      </w:r>
      <w:r w:rsidRPr="00D220CE">
        <w:rPr>
          <w:rFonts w:cstheme="minorHAnsi"/>
          <w:u w:val="double"/>
        </w:rPr>
        <w:t>≤</w:t>
      </w:r>
      <w:r w:rsidRPr="00D220CE">
        <w:rPr>
          <w:u w:val="double"/>
        </w:rPr>
        <w:t xml:space="preserve"> 2</w:t>
      </w:r>
    </w:p>
    <w:p w:rsidR="00230D47" w:rsidRDefault="00230D47" w:rsidP="00D220CE">
      <w:r w:rsidRPr="00230D47">
        <w:t>Oppgave 4</w:t>
      </w:r>
    </w:p>
    <w:p w:rsidR="00230D47" w:rsidRDefault="00230D47" w:rsidP="00D220CE">
      <w:r>
        <w:t>Gitt A(-2,1</w:t>
      </w:r>
      <w:proofErr w:type="gramStart"/>
      <w:r>
        <w:t>) ,</w:t>
      </w:r>
      <w:proofErr w:type="gramEnd"/>
      <w:r>
        <w:t xml:space="preserve"> B(2,- 1) , C(4,2) og D(t,3)</w:t>
      </w:r>
    </w:p>
    <w:p w:rsidR="00230D47" w:rsidRDefault="00230D47" w:rsidP="00D220CE">
      <w:r>
        <w:t>a.</w:t>
      </w:r>
    </w:p>
    <w:p w:rsidR="00230D47" w:rsidRDefault="00230D47" w:rsidP="00D220CE">
      <w:r w:rsidRPr="00230D47">
        <w:rPr>
          <w:position w:val="-18"/>
        </w:rPr>
        <w:object w:dxaOrig="6000" w:dyaOrig="460">
          <v:shape id="_x0000_i1034" type="#_x0000_t75" style="width:300pt;height:23.25pt" o:ole="">
            <v:imagedata r:id="rId25" o:title=""/>
          </v:shape>
          <o:OLEObject Type="Embed" ProgID="Equation.DSMT4" ShapeID="_x0000_i1034" DrawAspect="Content" ObjectID="_1636457408" r:id="rId26"/>
        </w:object>
      </w:r>
      <w:r>
        <w:t xml:space="preserve"> </w:t>
      </w:r>
    </w:p>
    <w:p w:rsidR="00230D47" w:rsidRDefault="00230D47" w:rsidP="00D220CE">
      <w:r>
        <w:t>b.</w:t>
      </w:r>
    </w:p>
    <w:p w:rsidR="00230D47" w:rsidRDefault="00230D47" w:rsidP="00D220CE">
      <w:r>
        <w:t>Når 2 vektorer står vinkelrett på hverandre er skalarproduktet lik null. Vi regner ut skalarproduktet</w:t>
      </w:r>
    </w:p>
    <w:p w:rsidR="00230D47" w:rsidRDefault="003B095E" w:rsidP="00D220CE">
      <w:r w:rsidRPr="00230D47">
        <w:rPr>
          <w:position w:val="-10"/>
        </w:rPr>
        <w:object w:dxaOrig="5360" w:dyaOrig="380">
          <v:shape id="_x0000_i1035" type="#_x0000_t75" style="width:267.75pt;height:18.75pt" o:ole="">
            <v:imagedata r:id="rId27" o:title=""/>
          </v:shape>
          <o:OLEObject Type="Embed" ProgID="Equation.DSMT4" ShapeID="_x0000_i1035" DrawAspect="Content" ObjectID="_1636457409" r:id="rId28"/>
        </w:object>
      </w:r>
      <w:r>
        <w:t>De står ikke vinkelrett på hverandre</w:t>
      </w:r>
      <w:r w:rsidR="00230D47">
        <w:t xml:space="preserve"> </w:t>
      </w:r>
    </w:p>
    <w:p w:rsidR="003B095E" w:rsidRDefault="003B095E" w:rsidP="00D220CE">
      <w:r>
        <w:t>c.</w:t>
      </w:r>
    </w:p>
    <w:p w:rsidR="003B095E" w:rsidRDefault="003B095E" w:rsidP="00D220CE">
      <w:r w:rsidRPr="003B095E">
        <w:rPr>
          <w:position w:val="-14"/>
        </w:rPr>
        <w:object w:dxaOrig="8020" w:dyaOrig="420">
          <v:shape id="_x0000_i1036" type="#_x0000_t75" style="width:401.25pt;height:21pt" o:ole="">
            <v:imagedata r:id="rId29" o:title=""/>
          </v:shape>
          <o:OLEObject Type="Embed" ProgID="Equation.DSMT4" ShapeID="_x0000_i1036" DrawAspect="Content" ObjectID="_1636457410" r:id="rId30"/>
        </w:object>
      </w:r>
      <w:r>
        <w:t xml:space="preserve"> </w:t>
      </w:r>
    </w:p>
    <w:p w:rsidR="003B095E" w:rsidRDefault="003B095E" w:rsidP="00D220CE">
      <w:r>
        <w:t>d.</w:t>
      </w:r>
    </w:p>
    <w:p w:rsidR="003B095E" w:rsidRDefault="000C3303" w:rsidP="00D220CE">
      <w:r>
        <w:rPr>
          <w:rFonts w:cstheme="minorHAnsi"/>
        </w:rPr>
        <w:t>□</w:t>
      </w:r>
      <w:r>
        <w:t>ABCD kan bli et trapes hvis enten AB</w:t>
      </w:r>
      <w:r>
        <w:rPr>
          <w:rFonts w:cstheme="minorHAnsi"/>
        </w:rPr>
        <w:t>‖</w:t>
      </w:r>
      <w:r>
        <w:t>CD eller AD</w:t>
      </w:r>
      <w:r>
        <w:rPr>
          <w:rFonts w:cstheme="minorHAnsi"/>
        </w:rPr>
        <w:t>‖</w:t>
      </w:r>
      <w:r>
        <w:t>BC. V</w:t>
      </w:r>
      <w:r w:rsidR="00D51656">
        <w:t>i må sjekke at figuren ikke bl</w:t>
      </w:r>
      <w:r>
        <w:t>ir et parallellogram:</w:t>
      </w:r>
    </w:p>
    <w:p w:rsidR="000C3303" w:rsidRPr="00230D47" w:rsidRDefault="00415CD3" w:rsidP="00D220CE">
      <w:r w:rsidRPr="0006619A">
        <w:rPr>
          <w:position w:val="-102"/>
        </w:rPr>
        <w:object w:dxaOrig="8440" w:dyaOrig="2160">
          <v:shape id="_x0000_i1037" type="#_x0000_t75" style="width:422.25pt;height:108pt" o:ole="">
            <v:imagedata r:id="rId31" o:title=""/>
          </v:shape>
          <o:OLEObject Type="Embed" ProgID="Equation.DSMT4" ShapeID="_x0000_i1037" DrawAspect="Content" ObjectID="_1636457411" r:id="rId32"/>
        </w:object>
      </w:r>
      <w:r w:rsidR="000C3303">
        <w:t xml:space="preserve"> </w:t>
      </w:r>
    </w:p>
    <w:p w:rsidR="00D220CE" w:rsidRDefault="00415CD3" w:rsidP="00D220CE">
      <w:r>
        <w:t xml:space="preserve">Vi ser at når t = 2 blir </w:t>
      </w:r>
      <w:r w:rsidRPr="00415CD3">
        <w:rPr>
          <w:position w:val="-20"/>
        </w:rPr>
        <w:object w:dxaOrig="6300" w:dyaOrig="480">
          <v:shape id="_x0000_i1038" type="#_x0000_t75" style="width:315pt;height:24pt" o:ole="">
            <v:imagedata r:id="rId33" o:title=""/>
          </v:shape>
          <o:OLEObject Type="Embed" ProgID="Equation.DSMT4" ShapeID="_x0000_i1038" DrawAspect="Content" ObjectID="_1636457412" r:id="rId34"/>
        </w:object>
      </w:r>
      <w:r>
        <w:t xml:space="preserve"> </w:t>
      </w:r>
    </w:p>
    <w:p w:rsidR="00415CD3" w:rsidRDefault="00415CD3" w:rsidP="00D220CE">
      <w:r>
        <w:t xml:space="preserve">Når t </w:t>
      </w:r>
      <w:proofErr w:type="gramStart"/>
      <w:r>
        <w:t xml:space="preserve">= </w:t>
      </w:r>
      <w:r w:rsidRPr="00415CD3">
        <w:rPr>
          <w:position w:val="-24"/>
        </w:rPr>
        <w:object w:dxaOrig="400" w:dyaOrig="620">
          <v:shape id="_x0000_i1039" type="#_x0000_t75" style="width:20.25pt;height:30.75pt" o:ole="">
            <v:imagedata r:id="rId35" o:title=""/>
          </v:shape>
          <o:OLEObject Type="Embed" ProgID="Equation.DSMT4" ShapeID="_x0000_i1039" DrawAspect="Content" ObjectID="_1636457413" r:id="rId36"/>
        </w:object>
      </w:r>
      <w:r>
        <w:t xml:space="preserve"> blir</w:t>
      </w:r>
      <w:proofErr w:type="gramEnd"/>
      <w:r>
        <w:t xml:space="preserve"> </w:t>
      </w:r>
      <w:r w:rsidR="003A6348" w:rsidRPr="003A6348">
        <w:rPr>
          <w:position w:val="-34"/>
        </w:rPr>
        <w:object w:dxaOrig="7200" w:dyaOrig="720">
          <v:shape id="_x0000_i1040" type="#_x0000_t75" style="width:5in;height:36pt" o:ole="">
            <v:imagedata r:id="rId37" o:title=""/>
          </v:shape>
          <o:OLEObject Type="Embed" ProgID="Equation.DSMT4" ShapeID="_x0000_i1040" DrawAspect="Content" ObjectID="_1636457414" r:id="rId38"/>
        </w:object>
      </w:r>
      <w:r>
        <w:t xml:space="preserve"> </w:t>
      </w:r>
    </w:p>
    <w:p w:rsidR="00D51656" w:rsidRDefault="00D51656" w:rsidP="00D220CE">
      <w:r>
        <w:t>Oppgave 5</w:t>
      </w:r>
    </w:p>
    <w:p w:rsidR="00D51656" w:rsidRDefault="00162D2F" w:rsidP="00D220CE">
      <w:r>
        <w:lastRenderedPageBreak/>
        <w:t>R1 gruppa har 7 elever fra kl A, deriblant Anne og 5 elever fra kl B, deriblant Jens.</w:t>
      </w:r>
    </w:p>
    <w:p w:rsidR="00162D2F" w:rsidRDefault="00162D2F" w:rsidP="00D220CE">
      <w:r>
        <w:t>Komiteen på 5 medlemmer skal trekkes vilkårlig med 3 fra A-klassen og 2 fra B-klassen</w:t>
      </w:r>
    </w:p>
    <w:p w:rsidR="00162D2F" w:rsidRDefault="00162D2F" w:rsidP="00D220CE">
      <w:r>
        <w:t>a.</w:t>
      </w:r>
    </w:p>
    <w:p w:rsidR="00162D2F" w:rsidRDefault="00162D2F" w:rsidP="00D220CE">
      <w:r>
        <w:t xml:space="preserve">Antall mulige komiteer blir </w:t>
      </w:r>
      <w:r w:rsidRPr="00162D2F">
        <w:rPr>
          <w:position w:val="-30"/>
        </w:rPr>
        <w:object w:dxaOrig="3940" w:dyaOrig="720">
          <v:shape id="_x0000_i1041" type="#_x0000_t75" style="width:197.25pt;height:36pt" o:ole="">
            <v:imagedata r:id="rId39" o:title=""/>
          </v:shape>
          <o:OLEObject Type="Embed" ProgID="Equation.DSMT4" ShapeID="_x0000_i1041" DrawAspect="Content" ObjectID="_1636457415" r:id="rId40"/>
        </w:object>
      </w:r>
      <w:r>
        <w:t xml:space="preserve"> </w:t>
      </w:r>
    </w:p>
    <w:p w:rsidR="00113CEE" w:rsidRDefault="00113CEE" w:rsidP="00D220CE">
      <w:r w:rsidRPr="00A17024">
        <w:rPr>
          <w:b/>
        </w:rPr>
        <w:t>Denne oppgaven løser vi lettest slik</w:t>
      </w:r>
      <w:r>
        <w:t>:</w:t>
      </w:r>
    </w:p>
    <w:p w:rsidR="00113CEE" w:rsidRDefault="00113CEE" w:rsidP="00113CEE">
      <w:r>
        <w:t>b.</w:t>
      </w:r>
    </w:p>
    <w:p w:rsidR="00113CEE" w:rsidRDefault="00113CEE" w:rsidP="00113CEE">
      <w:r w:rsidRPr="00E766ED">
        <w:rPr>
          <w:position w:val="-34"/>
        </w:rPr>
        <w:object w:dxaOrig="4540" w:dyaOrig="720">
          <v:shape id="_x0000_i1070" type="#_x0000_t75" style="width:227.25pt;height:36pt" o:ole="">
            <v:imagedata r:id="rId41" o:title=""/>
          </v:shape>
          <o:OLEObject Type="Embed" ProgID="Equation.DSMT4" ShapeID="_x0000_i1070" DrawAspect="Content" ObjectID="_1636457416" r:id="rId42"/>
        </w:object>
      </w:r>
      <w:r>
        <w:t xml:space="preserve"> </w:t>
      </w:r>
    </w:p>
    <w:p w:rsidR="00113CEE" w:rsidRDefault="00113CEE" w:rsidP="00113CEE">
      <w:r>
        <w:t>c.</w:t>
      </w:r>
    </w:p>
    <w:p w:rsidR="00113CEE" w:rsidRDefault="00113CEE" w:rsidP="00113CEE">
      <w:r>
        <w:t>Når Anne skal være med må hun være en av de 3 som trekkes fra A-klassen og når Jens ikke skal være med må han være en av de 3 som ikke trekkes fra B-klassen. Den andre muligheten får vi når Anne er en av de 7 – 3 = 4 som ikke trekkes fra A-klassen mens Jens er en av de to som skal være med og trekkes fra B-klassen.</w:t>
      </w:r>
    </w:p>
    <w:p w:rsidR="00113CEE" w:rsidRDefault="00113CEE" w:rsidP="00113CEE">
      <w:r w:rsidRPr="00E766ED">
        <w:rPr>
          <w:position w:val="-48"/>
        </w:rPr>
        <w:object w:dxaOrig="7200" w:dyaOrig="1080">
          <v:shape id="_x0000_i1071" type="#_x0000_t75" style="width:5in;height:54pt" o:ole="">
            <v:imagedata r:id="rId43" o:title=""/>
          </v:shape>
          <o:OLEObject Type="Embed" ProgID="Equation.DSMT4" ShapeID="_x0000_i1071" DrawAspect="Content" ObjectID="_1636457417" r:id="rId44"/>
        </w:object>
      </w:r>
      <w:r>
        <w:t xml:space="preserve"> </w:t>
      </w:r>
    </w:p>
    <w:p w:rsidR="00113CEE" w:rsidRPr="00A17024" w:rsidRDefault="00113CEE" w:rsidP="00D220CE">
      <w:pPr>
        <w:rPr>
          <w:b/>
        </w:rPr>
      </w:pPr>
      <w:r w:rsidRPr="00A17024">
        <w:rPr>
          <w:b/>
        </w:rPr>
        <w:t>Men det er ikke like lett for alle å se dette</w:t>
      </w:r>
      <w:r w:rsidR="00A17024">
        <w:rPr>
          <w:b/>
        </w:rPr>
        <w:t>,</w:t>
      </w:r>
      <w:r w:rsidRPr="00A17024">
        <w:rPr>
          <w:b/>
        </w:rPr>
        <w:t xml:space="preserve"> derfor løser jeg også oppgaven ved å bruke tabeller</w:t>
      </w:r>
      <w:r w:rsidR="00A17024" w:rsidRPr="00A17024">
        <w:rPr>
          <w:b/>
        </w:rPr>
        <w:t xml:space="preserve"> til å illustrere</w:t>
      </w:r>
      <w:r w:rsidRPr="00A17024">
        <w:rPr>
          <w:b/>
        </w:rPr>
        <w:t xml:space="preserve"> situasjonen og bruke det vi har lært om hypergeometriske forsøk. Da blir det slik:</w:t>
      </w:r>
    </w:p>
    <w:p w:rsidR="00162D2F" w:rsidRDefault="00162D2F" w:rsidP="00D220CE">
      <w:r>
        <w:t>b.</w:t>
      </w:r>
    </w:p>
    <w:p w:rsidR="00162D2F" w:rsidRDefault="00162D2F" w:rsidP="00D220CE">
      <w:r>
        <w:t>Vi lager tabell over situasjonen i hver av klassene over hvor mange vi har og hvor mange som trekkes:</w:t>
      </w:r>
    </w:p>
    <w:p w:rsidR="00162D2F" w:rsidRDefault="00162D2F" w:rsidP="00D220CE">
      <w:r>
        <w:t>Når både Anne og Jens skal være med blir situasjonen:</w:t>
      </w:r>
    </w:p>
    <w:tbl>
      <w:tblPr>
        <w:tblStyle w:val="Tabellrutenett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45"/>
        <w:gridCol w:w="1088"/>
        <w:gridCol w:w="1099"/>
        <w:gridCol w:w="684"/>
        <w:gridCol w:w="609"/>
      </w:tblGrid>
      <w:tr w:rsidR="00162D2F" w:rsidTr="005E2CDC">
        <w:tc>
          <w:tcPr>
            <w:tcW w:w="0" w:type="auto"/>
          </w:tcPr>
          <w:p w:rsidR="00162D2F" w:rsidRDefault="00162D2F" w:rsidP="005E2CDC">
            <w:r>
              <w:t>Klasse A</w:t>
            </w:r>
          </w:p>
        </w:tc>
        <w:tc>
          <w:tcPr>
            <w:tcW w:w="0" w:type="auto"/>
          </w:tcPr>
          <w:p w:rsidR="00162D2F" w:rsidRDefault="00162D2F" w:rsidP="005E2CDC"/>
        </w:tc>
        <w:tc>
          <w:tcPr>
            <w:tcW w:w="0" w:type="auto"/>
          </w:tcPr>
          <w:p w:rsidR="00162D2F" w:rsidRDefault="005E2CDC" w:rsidP="005E2CDC">
            <w:r>
              <w:t>Ikke Anne</w:t>
            </w:r>
          </w:p>
        </w:tc>
        <w:tc>
          <w:tcPr>
            <w:tcW w:w="0" w:type="auto"/>
          </w:tcPr>
          <w:p w:rsidR="00162D2F" w:rsidRDefault="005E2CDC" w:rsidP="005E2CDC">
            <w:r>
              <w:t>Anne</w:t>
            </w:r>
          </w:p>
        </w:tc>
        <w:tc>
          <w:tcPr>
            <w:tcW w:w="0" w:type="auto"/>
          </w:tcPr>
          <w:p w:rsidR="00162D2F" w:rsidRDefault="005E2CDC" w:rsidP="005E2CDC">
            <w:r>
              <w:t>Sum</w:t>
            </w:r>
          </w:p>
        </w:tc>
      </w:tr>
      <w:tr w:rsidR="00162D2F" w:rsidTr="005E2CDC">
        <w:tc>
          <w:tcPr>
            <w:tcW w:w="0" w:type="auto"/>
          </w:tcPr>
          <w:p w:rsidR="00162D2F" w:rsidRDefault="00162D2F" w:rsidP="005E2CDC"/>
        </w:tc>
        <w:tc>
          <w:tcPr>
            <w:tcW w:w="0" w:type="auto"/>
          </w:tcPr>
          <w:p w:rsidR="00162D2F" w:rsidRDefault="005E2CDC" w:rsidP="005E2CDC">
            <w:r>
              <w:t>Vi har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7</w:t>
            </w:r>
          </w:p>
        </w:tc>
      </w:tr>
      <w:tr w:rsidR="00162D2F" w:rsidTr="005E2CDC">
        <w:tc>
          <w:tcPr>
            <w:tcW w:w="0" w:type="auto"/>
          </w:tcPr>
          <w:p w:rsidR="00162D2F" w:rsidRDefault="00162D2F" w:rsidP="005E2CDC"/>
        </w:tc>
        <w:tc>
          <w:tcPr>
            <w:tcW w:w="0" w:type="auto"/>
          </w:tcPr>
          <w:p w:rsidR="00162D2F" w:rsidRDefault="005E2CDC" w:rsidP="005E2CDC">
            <w:r>
              <w:t>Vi trekker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162D2F" w:rsidRDefault="005E2CDC" w:rsidP="005E2CDC">
            <w:pPr>
              <w:jc w:val="center"/>
            </w:pPr>
            <w:r>
              <w:t>3</w:t>
            </w:r>
          </w:p>
        </w:tc>
      </w:tr>
    </w:tbl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38"/>
        <w:gridCol w:w="1088"/>
        <w:gridCol w:w="1012"/>
        <w:gridCol w:w="598"/>
        <w:gridCol w:w="609"/>
      </w:tblGrid>
      <w:tr w:rsidR="005E2CDC" w:rsidTr="005E2CDC">
        <w:tc>
          <w:tcPr>
            <w:tcW w:w="0" w:type="auto"/>
          </w:tcPr>
          <w:p w:rsidR="005E2CDC" w:rsidRDefault="005E2CDC" w:rsidP="00D220CE">
            <w:r>
              <w:t>Klasse B</w:t>
            </w:r>
          </w:p>
        </w:tc>
        <w:tc>
          <w:tcPr>
            <w:tcW w:w="0" w:type="auto"/>
          </w:tcPr>
          <w:p w:rsidR="005E2CDC" w:rsidRDefault="005E2CDC" w:rsidP="00D220CE"/>
        </w:tc>
        <w:tc>
          <w:tcPr>
            <w:tcW w:w="0" w:type="auto"/>
          </w:tcPr>
          <w:p w:rsidR="005E2CDC" w:rsidRDefault="005E2CDC" w:rsidP="00D220CE">
            <w:r>
              <w:t>Ikke Jens</w:t>
            </w:r>
          </w:p>
        </w:tc>
        <w:tc>
          <w:tcPr>
            <w:tcW w:w="0" w:type="auto"/>
          </w:tcPr>
          <w:p w:rsidR="005E2CDC" w:rsidRDefault="005E2CDC" w:rsidP="00D220CE">
            <w:r>
              <w:t>Jens</w:t>
            </w:r>
          </w:p>
        </w:tc>
        <w:tc>
          <w:tcPr>
            <w:tcW w:w="0" w:type="auto"/>
          </w:tcPr>
          <w:p w:rsidR="005E2CDC" w:rsidRDefault="005E2CDC" w:rsidP="00D220CE">
            <w:r>
              <w:t>Sum</w:t>
            </w:r>
          </w:p>
        </w:tc>
      </w:tr>
      <w:tr w:rsidR="005E2CDC" w:rsidTr="005E2CDC">
        <w:tc>
          <w:tcPr>
            <w:tcW w:w="0" w:type="auto"/>
          </w:tcPr>
          <w:p w:rsidR="005E2CDC" w:rsidRDefault="005E2CDC" w:rsidP="00D220CE"/>
        </w:tc>
        <w:tc>
          <w:tcPr>
            <w:tcW w:w="0" w:type="auto"/>
          </w:tcPr>
          <w:p w:rsidR="005E2CDC" w:rsidRDefault="005E2CDC" w:rsidP="00D220CE">
            <w:r>
              <w:t>Vi har</w:t>
            </w:r>
          </w:p>
        </w:tc>
        <w:tc>
          <w:tcPr>
            <w:tcW w:w="0" w:type="auto"/>
          </w:tcPr>
          <w:p w:rsidR="005E2CDC" w:rsidRDefault="005E2CDC" w:rsidP="00D220CE">
            <w:r>
              <w:t>4</w:t>
            </w:r>
          </w:p>
        </w:tc>
        <w:tc>
          <w:tcPr>
            <w:tcW w:w="0" w:type="auto"/>
          </w:tcPr>
          <w:p w:rsidR="005E2CDC" w:rsidRDefault="005E2CDC" w:rsidP="00D220CE">
            <w:r>
              <w:t>1</w:t>
            </w:r>
          </w:p>
        </w:tc>
        <w:tc>
          <w:tcPr>
            <w:tcW w:w="0" w:type="auto"/>
          </w:tcPr>
          <w:p w:rsidR="005E2CDC" w:rsidRDefault="005E2CDC" w:rsidP="00D220CE">
            <w:r>
              <w:t>5</w:t>
            </w:r>
          </w:p>
        </w:tc>
      </w:tr>
      <w:tr w:rsidR="005E2CDC" w:rsidTr="005E2CDC">
        <w:tc>
          <w:tcPr>
            <w:tcW w:w="0" w:type="auto"/>
          </w:tcPr>
          <w:p w:rsidR="005E2CDC" w:rsidRDefault="005E2CDC" w:rsidP="00D220CE"/>
        </w:tc>
        <w:tc>
          <w:tcPr>
            <w:tcW w:w="0" w:type="auto"/>
          </w:tcPr>
          <w:p w:rsidR="005E2CDC" w:rsidRDefault="005E2CDC" w:rsidP="00D220CE">
            <w:r>
              <w:t>Vi trekker</w:t>
            </w:r>
          </w:p>
        </w:tc>
        <w:tc>
          <w:tcPr>
            <w:tcW w:w="0" w:type="auto"/>
          </w:tcPr>
          <w:p w:rsidR="005E2CDC" w:rsidRDefault="005E2CDC" w:rsidP="00D220CE">
            <w:r>
              <w:t>1</w:t>
            </w:r>
          </w:p>
        </w:tc>
        <w:tc>
          <w:tcPr>
            <w:tcW w:w="0" w:type="auto"/>
          </w:tcPr>
          <w:p w:rsidR="005E2CDC" w:rsidRDefault="005E2CDC" w:rsidP="00D220CE">
            <w:r>
              <w:t>1</w:t>
            </w:r>
          </w:p>
        </w:tc>
        <w:tc>
          <w:tcPr>
            <w:tcW w:w="0" w:type="auto"/>
          </w:tcPr>
          <w:p w:rsidR="005E2CDC" w:rsidRDefault="005E2CDC" w:rsidP="00D220CE">
            <w:r>
              <w:t>2</w:t>
            </w:r>
          </w:p>
        </w:tc>
      </w:tr>
    </w:tbl>
    <w:p w:rsidR="00162D2F" w:rsidRDefault="005E2CDC" w:rsidP="00D220CE">
      <w:r>
        <w:br w:type="textWrapping" w:clear="all"/>
        <w:t>Sannsynligheten for at begge blir med i komiteen er</w:t>
      </w:r>
    </w:p>
    <w:p w:rsidR="005E2CDC" w:rsidRDefault="003C39F8" w:rsidP="00D220CE">
      <w:r w:rsidRPr="005E2CDC">
        <w:rPr>
          <w:position w:val="-66"/>
        </w:rPr>
        <w:object w:dxaOrig="4320" w:dyaOrig="1440">
          <v:shape id="_x0000_i1042" type="#_x0000_t75" style="width:3in;height:1in" o:ole="">
            <v:imagedata r:id="rId45" o:title=""/>
          </v:shape>
          <o:OLEObject Type="Embed" ProgID="Equation.DSMT4" ShapeID="_x0000_i1042" DrawAspect="Content" ObjectID="_1636457418" r:id="rId46"/>
        </w:object>
      </w:r>
      <w:r w:rsidR="005E2CDC">
        <w:t xml:space="preserve"> </w:t>
      </w:r>
    </w:p>
    <w:p w:rsidR="003C39F8" w:rsidRDefault="003C39F8" w:rsidP="00D220CE">
      <w:r>
        <w:t>c.</w:t>
      </w:r>
    </w:p>
    <w:p w:rsidR="003C39F8" w:rsidRDefault="003C39F8" w:rsidP="00D220CE">
      <w:r>
        <w:t xml:space="preserve">Nå blir situasjonen </w:t>
      </w:r>
      <w:proofErr w:type="gramStart"/>
      <w:r>
        <w:t>P(</w:t>
      </w:r>
      <w:proofErr w:type="gramEnd"/>
      <w:r>
        <w:t>Anne blir med og ikke Jens) + P(Ikke Anne i komiteen, men Jens)</w:t>
      </w:r>
      <w:r w:rsidR="00D71DCB">
        <w:t>. Vi lager tilsvarende skjema som ovenfor for å illustrere og forstå situasjonen.</w:t>
      </w:r>
    </w:p>
    <w:p w:rsidR="00D71DCB" w:rsidRDefault="00D71DCB" w:rsidP="00D220CE">
      <w:r>
        <w:t>Først Anne blir med, men ikke Jens</w:t>
      </w:r>
    </w:p>
    <w:tbl>
      <w:tblPr>
        <w:tblStyle w:val="Tabellrutenett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45"/>
        <w:gridCol w:w="1088"/>
        <w:gridCol w:w="1099"/>
        <w:gridCol w:w="684"/>
        <w:gridCol w:w="609"/>
      </w:tblGrid>
      <w:tr w:rsidR="00D71DCB" w:rsidTr="00E25C33">
        <w:tc>
          <w:tcPr>
            <w:tcW w:w="0" w:type="auto"/>
          </w:tcPr>
          <w:p w:rsidR="00D71DCB" w:rsidRDefault="00D71DCB" w:rsidP="00E25C33">
            <w:r>
              <w:lastRenderedPageBreak/>
              <w:t>Klasse A</w:t>
            </w:r>
          </w:p>
        </w:tc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Ikke Anne</w:t>
            </w:r>
          </w:p>
        </w:tc>
        <w:tc>
          <w:tcPr>
            <w:tcW w:w="0" w:type="auto"/>
          </w:tcPr>
          <w:p w:rsidR="00D71DCB" w:rsidRDefault="00D71DCB" w:rsidP="00E25C33">
            <w:r>
              <w:t>Anne</w:t>
            </w:r>
          </w:p>
        </w:tc>
        <w:tc>
          <w:tcPr>
            <w:tcW w:w="0" w:type="auto"/>
          </w:tcPr>
          <w:p w:rsidR="00D71DCB" w:rsidRDefault="00D71DCB" w:rsidP="00E25C33">
            <w:r>
              <w:t>Sum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har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7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trekker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2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3</w:t>
            </w:r>
          </w:p>
        </w:tc>
      </w:tr>
    </w:tbl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38"/>
        <w:gridCol w:w="1088"/>
        <w:gridCol w:w="1012"/>
        <w:gridCol w:w="598"/>
        <w:gridCol w:w="609"/>
      </w:tblGrid>
      <w:tr w:rsidR="00D71DCB" w:rsidTr="00E25C33">
        <w:tc>
          <w:tcPr>
            <w:tcW w:w="0" w:type="auto"/>
          </w:tcPr>
          <w:p w:rsidR="00D71DCB" w:rsidRDefault="00D71DCB" w:rsidP="00E25C33">
            <w:r>
              <w:t>Klasse B</w:t>
            </w:r>
          </w:p>
        </w:tc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Ikke Jens</w:t>
            </w:r>
          </w:p>
        </w:tc>
        <w:tc>
          <w:tcPr>
            <w:tcW w:w="0" w:type="auto"/>
          </w:tcPr>
          <w:p w:rsidR="00D71DCB" w:rsidRDefault="00D71DCB" w:rsidP="00E25C33">
            <w:r>
              <w:t>Jens</w:t>
            </w:r>
          </w:p>
        </w:tc>
        <w:tc>
          <w:tcPr>
            <w:tcW w:w="0" w:type="auto"/>
          </w:tcPr>
          <w:p w:rsidR="00D71DCB" w:rsidRDefault="00D71DCB" w:rsidP="00E25C33">
            <w:r>
              <w:t>Sum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har</w:t>
            </w:r>
          </w:p>
        </w:tc>
        <w:tc>
          <w:tcPr>
            <w:tcW w:w="0" w:type="auto"/>
          </w:tcPr>
          <w:p w:rsidR="00D71DCB" w:rsidRDefault="00D71DCB" w:rsidP="00E25C33">
            <w:r>
              <w:t>4</w:t>
            </w:r>
          </w:p>
        </w:tc>
        <w:tc>
          <w:tcPr>
            <w:tcW w:w="0" w:type="auto"/>
          </w:tcPr>
          <w:p w:rsidR="00D71DCB" w:rsidRDefault="00D71DCB" w:rsidP="00E25C33"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r>
              <w:t>5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trekker</w:t>
            </w:r>
          </w:p>
        </w:tc>
        <w:tc>
          <w:tcPr>
            <w:tcW w:w="0" w:type="auto"/>
          </w:tcPr>
          <w:p w:rsidR="00D71DCB" w:rsidRDefault="00D71DCB" w:rsidP="00E25C33">
            <w:r>
              <w:t>2</w:t>
            </w:r>
          </w:p>
        </w:tc>
        <w:tc>
          <w:tcPr>
            <w:tcW w:w="0" w:type="auto"/>
          </w:tcPr>
          <w:p w:rsidR="00D71DCB" w:rsidRDefault="00D71DCB" w:rsidP="00E25C33">
            <w:r>
              <w:t>0</w:t>
            </w:r>
          </w:p>
        </w:tc>
        <w:tc>
          <w:tcPr>
            <w:tcW w:w="0" w:type="auto"/>
          </w:tcPr>
          <w:p w:rsidR="00D71DCB" w:rsidRDefault="00D71DCB" w:rsidP="00E25C33">
            <w:r>
              <w:t>2</w:t>
            </w:r>
          </w:p>
        </w:tc>
      </w:tr>
    </w:tbl>
    <w:p w:rsidR="00D220CE" w:rsidRDefault="00D220CE" w:rsidP="00D220CE"/>
    <w:p w:rsidR="00D71DCB" w:rsidRDefault="00D71DCB" w:rsidP="00D220CE">
      <w:r>
        <w:t>Deretter Anne er ikke med, men Jens blir med:</w:t>
      </w:r>
    </w:p>
    <w:tbl>
      <w:tblPr>
        <w:tblStyle w:val="Tabellrutenett"/>
        <w:tblpPr w:leftFromText="141" w:rightFromText="141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945"/>
        <w:gridCol w:w="1088"/>
        <w:gridCol w:w="1099"/>
        <w:gridCol w:w="684"/>
        <w:gridCol w:w="609"/>
      </w:tblGrid>
      <w:tr w:rsidR="00D71DCB" w:rsidTr="00E25C33">
        <w:tc>
          <w:tcPr>
            <w:tcW w:w="0" w:type="auto"/>
          </w:tcPr>
          <w:p w:rsidR="00D71DCB" w:rsidRDefault="00D71DCB" w:rsidP="00E25C33">
            <w:r>
              <w:t>Klasse A</w:t>
            </w:r>
          </w:p>
        </w:tc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Ikke Anne</w:t>
            </w:r>
          </w:p>
        </w:tc>
        <w:tc>
          <w:tcPr>
            <w:tcW w:w="0" w:type="auto"/>
          </w:tcPr>
          <w:p w:rsidR="00D71DCB" w:rsidRDefault="00D71DCB" w:rsidP="00E25C33">
            <w:r>
              <w:t>Anne</w:t>
            </w:r>
          </w:p>
        </w:tc>
        <w:tc>
          <w:tcPr>
            <w:tcW w:w="0" w:type="auto"/>
          </w:tcPr>
          <w:p w:rsidR="00D71DCB" w:rsidRDefault="00D71DCB" w:rsidP="00E25C33">
            <w:r>
              <w:t>Sum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har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7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trekker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D71DCB" w:rsidRDefault="00D71DCB" w:rsidP="00E25C33">
            <w:pPr>
              <w:jc w:val="center"/>
            </w:pPr>
            <w:r>
              <w:t>3</w:t>
            </w:r>
          </w:p>
        </w:tc>
      </w:tr>
    </w:tbl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38"/>
        <w:gridCol w:w="1088"/>
        <w:gridCol w:w="1012"/>
        <w:gridCol w:w="598"/>
        <w:gridCol w:w="609"/>
      </w:tblGrid>
      <w:tr w:rsidR="00D71DCB" w:rsidTr="00E25C33">
        <w:tc>
          <w:tcPr>
            <w:tcW w:w="0" w:type="auto"/>
          </w:tcPr>
          <w:p w:rsidR="00D71DCB" w:rsidRDefault="00D71DCB" w:rsidP="00E25C33">
            <w:r>
              <w:t>Klasse B</w:t>
            </w:r>
          </w:p>
        </w:tc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Ikke Jens</w:t>
            </w:r>
          </w:p>
        </w:tc>
        <w:tc>
          <w:tcPr>
            <w:tcW w:w="0" w:type="auto"/>
          </w:tcPr>
          <w:p w:rsidR="00D71DCB" w:rsidRDefault="00D71DCB" w:rsidP="00E25C33">
            <w:r>
              <w:t>Jens</w:t>
            </w:r>
          </w:p>
        </w:tc>
        <w:tc>
          <w:tcPr>
            <w:tcW w:w="0" w:type="auto"/>
          </w:tcPr>
          <w:p w:rsidR="00D71DCB" w:rsidRDefault="00D71DCB" w:rsidP="00E25C33">
            <w:r>
              <w:t>Sum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har</w:t>
            </w:r>
          </w:p>
        </w:tc>
        <w:tc>
          <w:tcPr>
            <w:tcW w:w="0" w:type="auto"/>
          </w:tcPr>
          <w:p w:rsidR="00D71DCB" w:rsidRDefault="00D71DCB" w:rsidP="00E25C33">
            <w:r>
              <w:t>4</w:t>
            </w:r>
          </w:p>
        </w:tc>
        <w:tc>
          <w:tcPr>
            <w:tcW w:w="0" w:type="auto"/>
          </w:tcPr>
          <w:p w:rsidR="00D71DCB" w:rsidRDefault="00D71DCB" w:rsidP="00E25C33"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r>
              <w:t>5</w:t>
            </w:r>
          </w:p>
        </w:tc>
      </w:tr>
      <w:tr w:rsidR="00D71DCB" w:rsidTr="00E25C33">
        <w:tc>
          <w:tcPr>
            <w:tcW w:w="0" w:type="auto"/>
          </w:tcPr>
          <w:p w:rsidR="00D71DCB" w:rsidRDefault="00D71DCB" w:rsidP="00E25C33"/>
        </w:tc>
        <w:tc>
          <w:tcPr>
            <w:tcW w:w="0" w:type="auto"/>
          </w:tcPr>
          <w:p w:rsidR="00D71DCB" w:rsidRDefault="00D71DCB" w:rsidP="00E25C33">
            <w:r>
              <w:t>Vi trekker</w:t>
            </w:r>
          </w:p>
        </w:tc>
        <w:tc>
          <w:tcPr>
            <w:tcW w:w="0" w:type="auto"/>
          </w:tcPr>
          <w:p w:rsidR="00D71DCB" w:rsidRDefault="00D71DCB" w:rsidP="00E25C33"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r>
              <w:t>1</w:t>
            </w:r>
          </w:p>
        </w:tc>
        <w:tc>
          <w:tcPr>
            <w:tcW w:w="0" w:type="auto"/>
          </w:tcPr>
          <w:p w:rsidR="00D71DCB" w:rsidRDefault="00D71DCB" w:rsidP="00E25C33">
            <w:r>
              <w:t>2</w:t>
            </w:r>
          </w:p>
        </w:tc>
      </w:tr>
    </w:tbl>
    <w:p w:rsidR="00D71DCB" w:rsidRPr="00D220CE" w:rsidRDefault="00D71DCB" w:rsidP="00D220CE"/>
    <w:p w:rsidR="00D220CE" w:rsidRDefault="00D71DCB" w:rsidP="00D220CE">
      <w:r>
        <w:t>Nå får vi sannsynligheten for at en av dem blir trukket ut:</w:t>
      </w:r>
    </w:p>
    <w:p w:rsidR="00D71DCB" w:rsidRDefault="0054584A" w:rsidP="00D220CE">
      <w:r w:rsidRPr="00D71DCB">
        <w:rPr>
          <w:position w:val="-66"/>
        </w:rPr>
        <w:object w:dxaOrig="6600" w:dyaOrig="1440">
          <v:shape id="_x0000_i1043" type="#_x0000_t75" style="width:330pt;height:1in" o:ole="">
            <v:imagedata r:id="rId47" o:title=""/>
          </v:shape>
          <o:OLEObject Type="Embed" ProgID="Equation.DSMT4" ShapeID="_x0000_i1043" DrawAspect="Content" ObjectID="_1636457419" r:id="rId48"/>
        </w:object>
      </w:r>
      <w:r w:rsidR="00D71DCB">
        <w:t xml:space="preserve"> </w:t>
      </w:r>
    </w:p>
    <w:p w:rsidR="00113CEE" w:rsidRDefault="00113CEE" w:rsidP="00D220CE">
      <w:r>
        <w:t>En sikker metode og ikke altfor mye regning, eller???</w:t>
      </w:r>
    </w:p>
    <w:p w:rsidR="00BF29AA" w:rsidRDefault="00BD3299" w:rsidP="00D220CE">
      <w:r>
        <w:t>Oppgave 6</w:t>
      </w:r>
      <w:r w:rsidR="00BF29AA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5D9E4ECD" wp14:editId="06A1FDE8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000250" cy="2076450"/>
            <wp:effectExtent l="0" t="0" r="0" b="0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F29AA" w:rsidRDefault="00BF29AA" w:rsidP="00BF29AA">
      <w:r>
        <w:t>a.</w:t>
      </w:r>
    </w:p>
    <w:p w:rsidR="00BF29AA" w:rsidRDefault="00BF29AA" w:rsidP="00BF29AA">
      <w:r>
        <w:t xml:space="preserve">Vi ser av figuren at 0 </w:t>
      </w:r>
      <w:r>
        <w:rPr>
          <w:rFonts w:cstheme="minorHAnsi"/>
        </w:rPr>
        <w:t>≤</w:t>
      </w:r>
      <w:r>
        <w:t xml:space="preserve"> x </w:t>
      </w:r>
      <w:r>
        <w:rPr>
          <w:rFonts w:cstheme="minorHAnsi"/>
        </w:rPr>
        <w:t>≤</w:t>
      </w:r>
      <w:r>
        <w:t xml:space="preserve"> 2 og da er arealet av det blå området F(x) = arealet av kvartsirkelen – arealet at rektangelet. </w:t>
      </w:r>
    </w:p>
    <w:p w:rsidR="00BF29AA" w:rsidRDefault="00BF29AA" w:rsidP="00BF29AA">
      <w:r>
        <w:t xml:space="preserve">Vi </w:t>
      </w:r>
      <w:proofErr w:type="gramStart"/>
      <w:r>
        <w:t>må  finne</w:t>
      </w:r>
      <w:proofErr w:type="gramEnd"/>
      <w:r>
        <w:t xml:space="preserve"> høyden i rektanglet = 2. koordinaten til B, altså får vi av </w:t>
      </w:r>
      <w:r w:rsidRPr="00BF29AA">
        <w:rPr>
          <w:position w:val="-10"/>
        </w:rPr>
        <w:object w:dxaOrig="4700" w:dyaOrig="420">
          <v:shape id="_x0000_i1044" type="#_x0000_t75" style="width:234.75pt;height:21pt" o:ole="">
            <v:imagedata r:id="rId50" o:title=""/>
          </v:shape>
          <o:OLEObject Type="Embed" ProgID="Equation.DSMT4" ShapeID="_x0000_i1044" DrawAspect="Content" ObjectID="_1636457420" r:id="rId51"/>
        </w:object>
      </w:r>
      <w:r>
        <w:t xml:space="preserve"> </w:t>
      </w:r>
    </w:p>
    <w:p w:rsidR="00BF29AA" w:rsidRDefault="00BF29AA" w:rsidP="00BF29AA">
      <w:r>
        <w:t xml:space="preserve">Arealet F(x) = </w:t>
      </w:r>
      <w:r w:rsidRPr="00BF29AA">
        <w:rPr>
          <w:position w:val="-24"/>
        </w:rPr>
        <w:object w:dxaOrig="3600" w:dyaOrig="620">
          <v:shape id="_x0000_i1045" type="#_x0000_t75" style="width:180pt;height:30.75pt" o:ole="">
            <v:imagedata r:id="rId52" o:title=""/>
          </v:shape>
          <o:OLEObject Type="Embed" ProgID="Equation.DSMT4" ShapeID="_x0000_i1045" DrawAspect="Content" ObjectID="_1636457421" r:id="rId53"/>
        </w:object>
      </w:r>
      <w:r>
        <w:t xml:space="preserve"> </w:t>
      </w:r>
    </w:p>
    <w:p w:rsidR="00BF29AA" w:rsidRDefault="00BF29AA" w:rsidP="00BF29AA">
      <w:r>
        <w:t>b.</w:t>
      </w:r>
    </w:p>
    <w:p w:rsidR="00BF29AA" w:rsidRDefault="003C5D0C" w:rsidP="00BF29AA">
      <w:r w:rsidRPr="003C5D0C">
        <w:rPr>
          <w:position w:val="-66"/>
        </w:rPr>
        <w:object w:dxaOrig="7780" w:dyaOrig="1440">
          <v:shape id="_x0000_i1046" type="#_x0000_t75" style="width:389.25pt;height:1in" o:ole="">
            <v:imagedata r:id="rId54" o:title=""/>
          </v:shape>
          <o:OLEObject Type="Embed" ProgID="Equation.DSMT4" ShapeID="_x0000_i1046" DrawAspect="Content" ObjectID="_1636457422" r:id="rId55"/>
        </w:object>
      </w:r>
      <w:r w:rsidR="00BF29AA">
        <w:t xml:space="preserve"> </w:t>
      </w:r>
    </w:p>
    <w:p w:rsidR="003C5D0C" w:rsidRDefault="003C5D0C" w:rsidP="00BF29AA">
      <w:pPr>
        <w:rPr>
          <w:rFonts w:cstheme="minorHAnsi"/>
        </w:rPr>
      </w:pPr>
      <w:r>
        <w:t xml:space="preserve">Av dette ser vi at </w:t>
      </w:r>
      <w:proofErr w:type="gramStart"/>
      <w:r>
        <w:t>F’(</w:t>
      </w:r>
      <w:proofErr w:type="gramEnd"/>
      <w:r>
        <w:t xml:space="preserve">x) = 0 når x = </w:t>
      </w:r>
      <w:r w:rsidRPr="003C5D0C">
        <w:rPr>
          <w:rFonts w:cstheme="minorHAnsi"/>
          <w:position w:val="-6"/>
        </w:rPr>
        <w:object w:dxaOrig="380" w:dyaOrig="340">
          <v:shape id="_x0000_i1047" type="#_x0000_t75" style="width:18.75pt;height:17.25pt" o:ole="">
            <v:imagedata r:id="rId56" o:title=""/>
          </v:shape>
          <o:OLEObject Type="Embed" ProgID="Equation.DSMT4" ShapeID="_x0000_i1047" DrawAspect="Content" ObjectID="_1636457423" r:id="rId57"/>
        </w:object>
      </w:r>
      <w:r>
        <w:rPr>
          <w:rFonts w:cstheme="minorHAnsi"/>
        </w:rPr>
        <w:t xml:space="preserve"> Videre ser vi at i definisjonsområdet er det bare faktoren </w:t>
      </w:r>
      <w:r w:rsidRPr="003C5D0C">
        <w:rPr>
          <w:rFonts w:cstheme="minorHAnsi"/>
          <w:position w:val="-6"/>
        </w:rPr>
        <w:object w:dxaOrig="700" w:dyaOrig="340">
          <v:shape id="_x0000_i1048" type="#_x0000_t75" style="width:35.25pt;height:17.25pt" o:ole="">
            <v:imagedata r:id="rId58" o:title=""/>
          </v:shape>
          <o:OLEObject Type="Embed" ProgID="Equation.DSMT4" ShapeID="_x0000_i1048" DrawAspect="Content" ObjectID="_1636457424" r:id="rId59"/>
        </w:object>
      </w:r>
      <w:r>
        <w:rPr>
          <w:rFonts w:cstheme="minorHAnsi"/>
        </w:rPr>
        <w:t xml:space="preserve"> som bestemmer fortegnet til den deriverte som går over fra å være negativ til å bli positiv når x vokser og passerer </w:t>
      </w:r>
      <w:r w:rsidRPr="003C5D0C">
        <w:rPr>
          <w:rFonts w:cstheme="minorHAnsi"/>
          <w:position w:val="-6"/>
        </w:rPr>
        <w:object w:dxaOrig="380" w:dyaOrig="340">
          <v:shape id="_x0000_i1049" type="#_x0000_t75" style="width:18.75pt;height:17.25pt" o:ole="">
            <v:imagedata r:id="rId60" o:title=""/>
          </v:shape>
          <o:OLEObject Type="Embed" ProgID="Equation.DSMT4" ShapeID="_x0000_i1049" DrawAspect="Content" ObjectID="_1636457425" r:id="rId61"/>
        </w:object>
      </w:r>
      <w:r>
        <w:rPr>
          <w:rFonts w:cstheme="minorHAnsi"/>
        </w:rPr>
        <w:t xml:space="preserve"> </w:t>
      </w:r>
      <w:r w:rsidR="00FD0585">
        <w:rPr>
          <w:rFonts w:cstheme="minorHAnsi"/>
        </w:rPr>
        <w:t xml:space="preserve">. Arealet har derfor sin minste verdi når x = </w:t>
      </w:r>
      <w:r w:rsidR="00FD0585" w:rsidRPr="00FD0585">
        <w:rPr>
          <w:rFonts w:cstheme="minorHAnsi"/>
          <w:position w:val="-6"/>
        </w:rPr>
        <w:object w:dxaOrig="380" w:dyaOrig="340">
          <v:shape id="_x0000_i1050" type="#_x0000_t75" style="width:18.75pt;height:17.25pt" o:ole="">
            <v:imagedata r:id="rId62" o:title=""/>
          </v:shape>
          <o:OLEObject Type="Embed" ProgID="Equation.DSMT4" ShapeID="_x0000_i1050" DrawAspect="Content" ObjectID="_1636457426" r:id="rId63"/>
        </w:object>
      </w:r>
      <w:r w:rsidR="00FD0585">
        <w:rPr>
          <w:rFonts w:cstheme="minorHAnsi"/>
        </w:rPr>
        <w:t xml:space="preserve"> </w:t>
      </w:r>
    </w:p>
    <w:p w:rsidR="00FD0585" w:rsidRDefault="00FD0585" w:rsidP="00BF29AA">
      <w:pPr>
        <w:rPr>
          <w:rFonts w:cstheme="minorHAnsi"/>
        </w:rPr>
      </w:pPr>
      <w:r>
        <w:rPr>
          <w:rFonts w:cstheme="minorHAnsi"/>
        </w:rPr>
        <w:t xml:space="preserve">Det minste arealet er </w:t>
      </w:r>
      <w:r w:rsidRPr="00FD0585">
        <w:rPr>
          <w:rFonts w:cstheme="minorHAnsi"/>
          <w:position w:val="-14"/>
        </w:rPr>
        <w:object w:dxaOrig="4700" w:dyaOrig="520">
          <v:shape id="_x0000_i1051" type="#_x0000_t75" style="width:234.75pt;height:26.25pt" o:ole="">
            <v:imagedata r:id="rId64" o:title=""/>
          </v:shape>
          <o:OLEObject Type="Embed" ProgID="Equation.DSMT4" ShapeID="_x0000_i1051" DrawAspect="Content" ObjectID="_1636457427" r:id="rId65"/>
        </w:object>
      </w:r>
      <w:r>
        <w:rPr>
          <w:rFonts w:cstheme="minorHAnsi"/>
        </w:rPr>
        <w:t xml:space="preserve"> </w:t>
      </w:r>
    </w:p>
    <w:p w:rsidR="00FD0585" w:rsidRPr="00763BE4" w:rsidRDefault="00FD0585" w:rsidP="00BF29AA">
      <w:pPr>
        <w:rPr>
          <w:rFonts w:cstheme="minorHAnsi"/>
        </w:rPr>
      </w:pPr>
      <w:r>
        <w:rPr>
          <w:rFonts w:cstheme="minorHAnsi"/>
        </w:rPr>
        <w:t>Oppgave 7</w:t>
      </w:r>
      <w:r w:rsidR="00763BE4"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505BAA51" wp14:editId="254878D7">
            <wp:simplePos x="0" y="0"/>
            <wp:positionH relativeFrom="column">
              <wp:posOffset>0</wp:posOffset>
            </wp:positionH>
            <wp:positionV relativeFrom="paragraph">
              <wp:posOffset>213360</wp:posOffset>
            </wp:positionV>
            <wp:extent cx="2914650" cy="1628775"/>
            <wp:effectExtent l="0" t="0" r="0" b="9525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91465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F29AA" w:rsidRDefault="00763BE4" w:rsidP="00BF29AA">
      <w:r>
        <w:t>a.</w:t>
      </w:r>
    </w:p>
    <w:p w:rsidR="00763BE4" w:rsidRDefault="00763BE4" w:rsidP="00BF29AA">
      <w:r>
        <w:t xml:space="preserve">Vi ser at </w:t>
      </w:r>
      <w:r>
        <w:rPr>
          <w:rFonts w:cstheme="minorHAnsi"/>
        </w:rPr>
        <w:t>∆</w:t>
      </w:r>
      <w:r>
        <w:t xml:space="preserve">ECD er likebeint fordi CD = DE = r. Da er de to vinklene ved grunnlinja like store og siden både </w:t>
      </w:r>
      <w:r>
        <w:sym w:font="Euclid Symbol" w:char="F0D0"/>
      </w:r>
      <w:r>
        <w:t xml:space="preserve">BCE og </w:t>
      </w:r>
      <w:r>
        <w:sym w:font="Euclid Symbol" w:char="F0D0"/>
      </w:r>
      <w:r>
        <w:t xml:space="preserve">BEC mangler akkurat disse like store vinklene på å være </w:t>
      </w:r>
      <w:r w:rsidR="006C062C">
        <w:t>90</w:t>
      </w:r>
      <w:r w:rsidR="006C062C">
        <w:rPr>
          <w:vertAlign w:val="superscript"/>
        </w:rPr>
        <w:t>o</w:t>
      </w:r>
      <w:r w:rsidR="006C062C">
        <w:t xml:space="preserve"> så er to av vinklene i </w:t>
      </w:r>
      <w:r w:rsidR="006C062C">
        <w:rPr>
          <w:rFonts w:cstheme="minorHAnsi"/>
        </w:rPr>
        <w:t>∆</w:t>
      </w:r>
      <w:r w:rsidR="006C062C">
        <w:t>CEB like store og trekanten er likebeint.</w:t>
      </w:r>
    </w:p>
    <w:p w:rsidR="006C062C" w:rsidRDefault="006C062C" w:rsidP="00BF29AA">
      <w:r>
        <w:t xml:space="preserve">Da har vi at EA = c – BE = c – BC = c – a </w:t>
      </w:r>
      <w:proofErr w:type="spellStart"/>
      <w:r>
        <w:t>qed</w:t>
      </w:r>
      <w:proofErr w:type="spellEnd"/>
      <w:r>
        <w:t>.</w:t>
      </w:r>
    </w:p>
    <w:p w:rsidR="006C062C" w:rsidRDefault="006C062C" w:rsidP="00BF29AA">
      <w:r>
        <w:t>b.</w:t>
      </w:r>
    </w:p>
    <w:p w:rsidR="006C062C" w:rsidRDefault="006C062C" w:rsidP="00BF29AA">
      <w:r>
        <w:rPr>
          <w:rFonts w:ascii="Cambria Math" w:hAnsi="Cambria Math" w:cs="Cambria Math"/>
        </w:rPr>
        <w:t>△</w:t>
      </w:r>
      <w:r>
        <w:t>ABC ~</w:t>
      </w:r>
      <w:r>
        <w:rPr>
          <w:rFonts w:ascii="Cambria Math" w:hAnsi="Cambria Math" w:cs="Cambria Math"/>
        </w:rPr>
        <w:t>△</w:t>
      </w:r>
      <w:r>
        <w:t xml:space="preserve">ADE fordi </w:t>
      </w:r>
      <w:r>
        <w:sym w:font="Euclid Symbol" w:char="F0D0"/>
      </w:r>
      <w:r>
        <w:t xml:space="preserve">A er felles i de to trekantene og det er en rett vinkel i </w:t>
      </w:r>
      <w:r w:rsidR="00D31368">
        <w:t>begge.</w:t>
      </w:r>
      <w:r>
        <w:t xml:space="preserve"> </w:t>
      </w:r>
    </w:p>
    <w:p w:rsidR="006C062C" w:rsidRDefault="006C062C" w:rsidP="00BF29AA">
      <w:r>
        <w:t>Vi bruker det konstante linjeforholdet i de to trekantene og at EA = c – a</w:t>
      </w:r>
    </w:p>
    <w:p w:rsidR="006C062C" w:rsidRDefault="00A44198" w:rsidP="00BF29AA">
      <w:r w:rsidRPr="00A44198">
        <w:rPr>
          <w:position w:val="-34"/>
        </w:rPr>
        <w:object w:dxaOrig="4180" w:dyaOrig="720">
          <v:shape id="_x0000_i1052" type="#_x0000_t75" style="width:209.25pt;height:36pt" o:ole="">
            <v:imagedata r:id="rId67" o:title=""/>
          </v:shape>
          <o:OLEObject Type="Embed" ProgID="Equation.DSMT4" ShapeID="_x0000_i1052" DrawAspect="Content" ObjectID="_1636457428" r:id="rId68"/>
        </w:object>
      </w:r>
      <w:r w:rsidR="006C062C">
        <w:t xml:space="preserve"> </w:t>
      </w:r>
    </w:p>
    <w:p w:rsidR="00A44198" w:rsidRPr="006C062C" w:rsidRDefault="00A44198" w:rsidP="00BF29AA">
      <w:r>
        <w:lastRenderedPageBreak/>
        <w:t>c.</w:t>
      </w:r>
      <w:r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64FD446E" wp14:editId="540F31A8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857500" cy="2209800"/>
            <wp:effectExtent l="0" t="0" r="0" b="0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F29AA" w:rsidRDefault="009453EB" w:rsidP="00BF29AA">
      <w:r>
        <w:t xml:space="preserve">Vi har at arealet av </w:t>
      </w:r>
      <w:r>
        <w:rPr>
          <w:rFonts w:cstheme="minorHAnsi"/>
        </w:rPr>
        <w:t>∆</w:t>
      </w:r>
      <w:r>
        <w:t xml:space="preserve">BFA = arealet av </w:t>
      </w:r>
      <w:r>
        <w:rPr>
          <w:rFonts w:cstheme="minorHAnsi"/>
        </w:rPr>
        <w:t>∆</w:t>
      </w:r>
      <w:r>
        <w:t xml:space="preserve">BFD + </w:t>
      </w:r>
      <w:r w:rsidRPr="009453EB">
        <w:rPr>
          <w:position w:val="-4"/>
        </w:rPr>
        <w:object w:dxaOrig="279" w:dyaOrig="260">
          <v:shape id="_x0000_i1053" type="#_x0000_t75" style="width:14.25pt;height:12.75pt" o:ole="">
            <v:imagedata r:id="rId70" o:title=""/>
          </v:shape>
          <o:OLEObject Type="Embed" ProgID="Equation.DSMT4" ShapeID="_x0000_i1053" DrawAspect="Content" ObjectID="_1636457429" r:id="rId71"/>
        </w:object>
      </w:r>
      <w:r>
        <w:t xml:space="preserve">arealet av </w:t>
      </w:r>
      <w:r>
        <w:rPr>
          <w:rFonts w:cstheme="minorHAnsi"/>
        </w:rPr>
        <w:t>∆</w:t>
      </w:r>
      <w:r>
        <w:t>ABD. Dette gir</w:t>
      </w:r>
    </w:p>
    <w:p w:rsidR="009453EB" w:rsidRDefault="00EE2820" w:rsidP="00BF29AA">
      <w:r w:rsidRPr="00EE2820">
        <w:rPr>
          <w:position w:val="-48"/>
        </w:rPr>
        <w:object w:dxaOrig="2900" w:dyaOrig="1080">
          <v:shape id="_x0000_i1054" type="#_x0000_t75" style="width:144.75pt;height:54pt" o:ole="">
            <v:imagedata r:id="rId72" o:title=""/>
          </v:shape>
          <o:OLEObject Type="Embed" ProgID="Equation.DSMT4" ShapeID="_x0000_i1054" DrawAspect="Content" ObjectID="_1636457430" r:id="rId73"/>
        </w:object>
      </w:r>
      <w:r w:rsidR="009453EB">
        <w:t xml:space="preserve"> </w:t>
      </w:r>
    </w:p>
    <w:p w:rsidR="00EE2820" w:rsidRDefault="00EE2820" w:rsidP="00BF29AA">
      <w:r>
        <w:t>d.</w:t>
      </w:r>
    </w:p>
    <w:p w:rsidR="00EE2820" w:rsidRDefault="00EE2820" w:rsidP="00BF29AA">
      <w:r>
        <w:t xml:space="preserve">Vi setter nå </w:t>
      </w:r>
      <w:r w:rsidR="00D31368">
        <w:t>inn verdien av</w:t>
      </w:r>
      <w:r>
        <w:t xml:space="preserve"> r fra b. i uttrykket fra c. og får</w:t>
      </w:r>
    </w:p>
    <w:p w:rsidR="00EE2820" w:rsidRDefault="00EE2820" w:rsidP="00BF29AA">
      <w:r w:rsidRPr="00EE2820">
        <w:rPr>
          <w:position w:val="-46"/>
        </w:rPr>
        <w:object w:dxaOrig="3739" w:dyaOrig="1040">
          <v:shape id="_x0000_i1055" type="#_x0000_t75" style="width:186.75pt;height:51.75pt" o:ole="">
            <v:imagedata r:id="rId74" o:title=""/>
          </v:shape>
          <o:OLEObject Type="Embed" ProgID="Equation.DSMT4" ShapeID="_x0000_i1055" DrawAspect="Content" ObjectID="_1636457431" r:id="rId75"/>
        </w:object>
      </w:r>
      <w:r>
        <w:t xml:space="preserve"> </w:t>
      </w:r>
    </w:p>
    <w:p w:rsidR="00EE2820" w:rsidRDefault="00EE2820" w:rsidP="00BF29AA"/>
    <w:p w:rsidR="00D10D3E" w:rsidRDefault="00D10D3E" w:rsidP="00D10D3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D10D3E" w:rsidRDefault="00D10D3E" w:rsidP="00D10D3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GeoGebra forkortes med GG</w:t>
      </w:r>
    </w:p>
    <w:p w:rsidR="00D10D3E" w:rsidRDefault="00D10D3E" w:rsidP="00D10D3E">
      <w:r>
        <w:t>Oppgave 1</w:t>
      </w:r>
    </w:p>
    <w:p w:rsidR="00D10D3E" w:rsidRDefault="00D10D3E" w:rsidP="00D10D3E">
      <w:r>
        <w:t>Vi samler opplysningene i et valgtre og lar</w:t>
      </w:r>
    </w:p>
    <w:p w:rsidR="00D10D3E" w:rsidRDefault="00D10D3E" w:rsidP="00D10D3E">
      <w:r>
        <w:t xml:space="preserve">S bety søppelpost og </w:t>
      </w:r>
      <w:r>
        <w:rPr>
          <w:rFonts w:cstheme="minorHAnsi"/>
        </w:rPr>
        <w:t>┐</w:t>
      </w:r>
      <w:r>
        <w:t>S er e-post som ikke lokaliseres som søppelpost</w:t>
      </w:r>
    </w:p>
    <w:p w:rsidR="00D10D3E" w:rsidRPr="00D10D3E" w:rsidRDefault="00D10D3E" w:rsidP="00D10D3E">
      <w:r>
        <w:t xml:space="preserve">L betyr ett eller flere ord fra en liste og </w:t>
      </w:r>
      <w:r>
        <w:rPr>
          <w:rFonts w:cstheme="minorHAnsi"/>
        </w:rPr>
        <w:t>┐</w:t>
      </w:r>
      <w:r>
        <w:t>L er da at det ikke finnes ord fra lista</w:t>
      </w:r>
      <w:r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317C163E" wp14:editId="6C4168C4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762250" cy="1819275"/>
            <wp:effectExtent l="0" t="0" r="0" b="9525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F29AA" w:rsidRDefault="003A7C5F" w:rsidP="00BF29AA">
      <w:r>
        <w:lastRenderedPageBreak/>
        <w:t>Fra opplysningene i oppgave</w:t>
      </w:r>
      <w:r w:rsidR="004B1FF7">
        <w:t xml:space="preserve">n og det vi kan slutte oss </w:t>
      </w:r>
      <w:bookmarkStart w:id="0" w:name="_GoBack"/>
      <w:bookmarkEnd w:id="0"/>
      <w:r w:rsidR="00A17024">
        <w:t>til v.h.a.</w:t>
      </w:r>
      <w:r>
        <w:t xml:space="preserve"> treet får vi:</w:t>
      </w:r>
    </w:p>
    <w:p w:rsidR="003A7C5F" w:rsidRDefault="003A7C5F" w:rsidP="00BF29AA">
      <w:r>
        <w:t xml:space="preserve">P(S) = 0.80 </w:t>
      </w:r>
      <w:proofErr w:type="gramStart"/>
      <w:r>
        <w:t xml:space="preserve">  ,</w:t>
      </w:r>
      <w:proofErr w:type="gramEnd"/>
      <w:r>
        <w:t xml:space="preserve"> P(L/</w:t>
      </w:r>
      <w:r>
        <w:rPr>
          <w:rFonts w:cstheme="minorHAnsi"/>
        </w:rPr>
        <w:t>┐</w:t>
      </w:r>
      <w:r>
        <w:t>S) = 0.03   , P(L/S) = 0.85   , P(</w:t>
      </w:r>
      <w:r>
        <w:rPr>
          <w:rFonts w:cstheme="minorHAnsi"/>
        </w:rPr>
        <w:t>┐</w:t>
      </w:r>
      <w:r>
        <w:t>S) = 0.20   , P(</w:t>
      </w:r>
      <w:r>
        <w:rPr>
          <w:rFonts w:cstheme="minorHAnsi"/>
        </w:rPr>
        <w:t>┐</w:t>
      </w:r>
      <w:r w:rsidR="00BA00DE">
        <w:rPr>
          <w:rFonts w:cstheme="minorHAnsi"/>
        </w:rPr>
        <w:t>L/</w:t>
      </w:r>
      <w:r w:rsidR="00BA00DE">
        <w:t>S) = 0.15</w:t>
      </w:r>
    </w:p>
    <w:p w:rsidR="003A7C5F" w:rsidRDefault="003A7C5F" w:rsidP="00BF29AA">
      <w:r>
        <w:t>a.</w:t>
      </w:r>
    </w:p>
    <w:p w:rsidR="003A7C5F" w:rsidRDefault="003A7C5F" w:rsidP="00BF29AA">
      <w:r>
        <w:t>Sannsynligheten for at en tilfeldig epost sendt til Arnt inneholder ett eller flere ord fra listen er</w:t>
      </w:r>
    </w:p>
    <w:p w:rsidR="003A7C5F" w:rsidRDefault="003A7C5F" w:rsidP="00BF29AA">
      <w:r>
        <w:t xml:space="preserve">P(L) = </w:t>
      </w:r>
      <w:r w:rsidR="00F70254" w:rsidRPr="00F70254">
        <w:rPr>
          <w:position w:val="-14"/>
        </w:rPr>
        <w:object w:dxaOrig="7339" w:dyaOrig="380">
          <v:shape id="_x0000_i1056" type="#_x0000_t75" style="width:366.75pt;height:18.75pt" o:ole="">
            <v:imagedata r:id="rId77" o:title=""/>
          </v:shape>
          <o:OLEObject Type="Embed" ProgID="Equation.DSMT4" ShapeID="_x0000_i1056" DrawAspect="Content" ObjectID="_1636457432" r:id="rId78"/>
        </w:object>
      </w:r>
      <w:r>
        <w:t xml:space="preserve"> </w:t>
      </w:r>
    </w:p>
    <w:p w:rsidR="00F70254" w:rsidRDefault="00F70254" w:rsidP="00BF29AA">
      <w:r>
        <w:t>b.</w:t>
      </w:r>
    </w:p>
    <w:p w:rsidR="00F70254" w:rsidRDefault="00F70254" w:rsidP="00BF29AA">
      <w:r>
        <w:t>For å finne P(S/L) bruker vi Bayes setning</w:t>
      </w:r>
    </w:p>
    <w:p w:rsidR="00F70254" w:rsidRDefault="00F70254" w:rsidP="00BF29AA">
      <w:r w:rsidRPr="00F70254">
        <w:rPr>
          <w:position w:val="-28"/>
        </w:rPr>
        <w:object w:dxaOrig="5340" w:dyaOrig="660">
          <v:shape id="_x0000_i1057" type="#_x0000_t75" style="width:267pt;height:33pt" o:ole="">
            <v:imagedata r:id="rId79" o:title=""/>
          </v:shape>
          <o:OLEObject Type="Embed" ProgID="Equation.DSMT4" ShapeID="_x0000_i1057" DrawAspect="Content" ObjectID="_1636457433" r:id="rId80"/>
        </w:object>
      </w:r>
      <w:r>
        <w:t xml:space="preserve"> </w:t>
      </w:r>
    </w:p>
    <w:p w:rsidR="00F70254" w:rsidRDefault="00F70254" w:rsidP="00BF29AA">
      <w:r>
        <w:t>c.</w:t>
      </w:r>
    </w:p>
    <w:p w:rsidR="00F70254" w:rsidRDefault="00F70254" w:rsidP="00BF29AA">
      <w:r>
        <w:t>Sannsynligheten for at en tilfeldig epost sendt til Arnt er søppelpost selv om den ikke inneholder noen ord fra listen finner vi også ved å bruke Bayes setning:</w:t>
      </w:r>
    </w:p>
    <w:p w:rsidR="00F70254" w:rsidRDefault="00F70254" w:rsidP="00BF29AA">
      <w:r w:rsidRPr="00F70254">
        <w:rPr>
          <w:position w:val="-28"/>
        </w:rPr>
        <w:object w:dxaOrig="5679" w:dyaOrig="660">
          <v:shape id="_x0000_i1058" type="#_x0000_t75" style="width:284.25pt;height:33pt" o:ole="">
            <v:imagedata r:id="rId81" o:title=""/>
          </v:shape>
          <o:OLEObject Type="Embed" ProgID="Equation.DSMT4" ShapeID="_x0000_i1058" DrawAspect="Content" ObjectID="_1636457434" r:id="rId82"/>
        </w:object>
      </w:r>
      <w:r>
        <w:t xml:space="preserve"> </w:t>
      </w:r>
    </w:p>
    <w:p w:rsidR="009A0338" w:rsidRDefault="009A0338" w:rsidP="00BF29AA">
      <w:r>
        <w:t>Oppgave 2</w:t>
      </w:r>
    </w:p>
    <w:p w:rsidR="001E5795" w:rsidRDefault="001E5795" w:rsidP="00BF29AA">
      <w:r>
        <w:t>Funksjonen f er gitt ved f(x)= −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 + k </w:t>
      </w:r>
      <w:r>
        <w:rPr>
          <w:rFonts w:ascii="Cambria Math" w:hAnsi="Cambria Math" w:cs="Cambria Math"/>
        </w:rPr>
        <w:t>⋅</w:t>
      </w:r>
      <w:r>
        <w:t>x + 2</w:t>
      </w:r>
    </w:p>
    <w:p w:rsidR="001E5795" w:rsidRDefault="001E5795" w:rsidP="00BF29AA">
      <w:r>
        <w:t>a.</w:t>
      </w:r>
    </w:p>
    <w:p w:rsidR="00DF5F8F" w:rsidRDefault="001E5795" w:rsidP="00BF29AA">
      <w:r>
        <w:t>Vi deriverer og får</w:t>
      </w:r>
    </w:p>
    <w:p w:rsidR="003A7C5F" w:rsidRPr="00BF29AA" w:rsidRDefault="001E5795" w:rsidP="00BF29AA">
      <w:r>
        <w:t xml:space="preserve"> </w:t>
      </w:r>
      <w:r w:rsidRPr="001E5795">
        <w:rPr>
          <w:position w:val="-98"/>
        </w:rPr>
        <w:object w:dxaOrig="7400" w:dyaOrig="1820">
          <v:shape id="_x0000_i1059" type="#_x0000_t75" style="width:369.75pt;height:90.75pt" o:ole="">
            <v:imagedata r:id="rId83" o:title=""/>
          </v:shape>
          <o:OLEObject Type="Embed" ProgID="Equation.DSMT4" ShapeID="_x0000_i1059" DrawAspect="Content" ObjectID="_1636457435" r:id="rId84"/>
        </w:object>
      </w:r>
      <w:r>
        <w:t xml:space="preserve"> </w:t>
      </w:r>
      <w:r w:rsidR="00F70254" w:rsidRPr="00BF29AA">
        <w:t xml:space="preserve"> </w:t>
      </w:r>
    </w:p>
    <w:p w:rsidR="00BF29AA" w:rsidRDefault="00DF5F8F" w:rsidP="00BF29AA">
      <w:r>
        <w:t>b.</w:t>
      </w:r>
    </w:p>
    <w:p w:rsidR="00F91536" w:rsidRPr="00BF29AA" w:rsidRDefault="00F91536" w:rsidP="00BF29AA">
      <w:r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418135C4" wp14:editId="1C646F75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2381250" cy="1115695"/>
            <wp:effectExtent l="0" t="0" r="0" b="8255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115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bruker GG til å finne k når f ‘(2) = 0</w:t>
      </w:r>
    </w:p>
    <w:p w:rsidR="00BF29AA" w:rsidRDefault="00F91536" w:rsidP="00BF29AA">
      <w:r>
        <w:t>Så definerer vi g(x) = f(x) med k = 8 og finner koordinatene til ekstremalpunktene. Vi tegner som kontroll:</w:t>
      </w:r>
    </w:p>
    <w:p w:rsidR="00F91536" w:rsidRPr="00BF29AA" w:rsidRDefault="00F91536" w:rsidP="00BF29AA">
      <w:r>
        <w:rPr>
          <w:noProof/>
          <w:lang w:eastAsia="nb-NO"/>
        </w:rPr>
        <w:lastRenderedPageBreak/>
        <w:drawing>
          <wp:anchor distT="0" distB="0" distL="114300" distR="114300" simplePos="0" relativeHeight="251671552" behindDoc="0" locked="0" layoutInCell="1" allowOverlap="1" wp14:anchorId="56C30604" wp14:editId="7029DEE2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066925" cy="1676400"/>
            <wp:effectExtent l="0" t="0" r="9525" b="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536" w:rsidRDefault="00F91536" w:rsidP="00BF29AA">
      <w:r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39FE2021" wp14:editId="7E338148">
            <wp:simplePos x="0" y="0"/>
            <wp:positionH relativeFrom="column">
              <wp:posOffset>0</wp:posOffset>
            </wp:positionH>
            <wp:positionV relativeFrom="paragraph">
              <wp:posOffset>1961515</wp:posOffset>
            </wp:positionV>
            <wp:extent cx="2371725" cy="2657475"/>
            <wp:effectExtent l="0" t="0" r="9525" b="9525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536" w:rsidRDefault="00F91536" w:rsidP="00F91536">
      <w:r>
        <w:t xml:space="preserve">Vi ser at toppunktet er (2.14) og bunnpunktet når k = 8 er </w:t>
      </w:r>
      <w:proofErr w:type="gramStart"/>
      <w:r>
        <w:t>( -</w:t>
      </w:r>
      <w:proofErr w:type="gramEnd"/>
      <w:r>
        <w:t xml:space="preserve"> 1.33, - 4.52) og grafen viser at dette virkelig er topp_ og bunnpunkter.</w:t>
      </w:r>
    </w:p>
    <w:p w:rsidR="00F91536" w:rsidRDefault="00AE5871" w:rsidP="00F91536">
      <w:r>
        <w:t>c.</w:t>
      </w:r>
    </w:p>
    <w:p w:rsidR="00AE5871" w:rsidRPr="00F91536" w:rsidRDefault="00AE5871" w:rsidP="00F91536"/>
    <w:p w:rsidR="00F91536" w:rsidRPr="00F91536" w:rsidRDefault="00F91536" w:rsidP="00F91536"/>
    <w:p w:rsidR="00F91536" w:rsidRPr="00F91536" w:rsidRDefault="00F91536" w:rsidP="00F91536"/>
    <w:p w:rsidR="00F91536" w:rsidRDefault="00AE5871" w:rsidP="00F91536">
      <w:r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346C133F" wp14:editId="5CEC6E9C">
            <wp:simplePos x="0" y="0"/>
            <wp:positionH relativeFrom="margin">
              <wp:posOffset>-66675</wp:posOffset>
            </wp:positionH>
            <wp:positionV relativeFrom="paragraph">
              <wp:posOffset>0</wp:posOffset>
            </wp:positionV>
            <wp:extent cx="1371600" cy="1493520"/>
            <wp:effectExtent l="0" t="0" r="0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493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7542">
        <w:t xml:space="preserve">Her ser vi at vendepunktet er </w:t>
      </w:r>
      <w:r w:rsidR="003E7542" w:rsidRPr="003E7542">
        <w:rPr>
          <w:position w:val="-34"/>
        </w:rPr>
        <w:object w:dxaOrig="1380" w:dyaOrig="720">
          <v:shape id="_x0000_i1060" type="#_x0000_t75" style="width:69pt;height:36pt" o:ole="">
            <v:imagedata r:id="rId89" o:title=""/>
          </v:shape>
          <o:OLEObject Type="Embed" ProgID="Equation.DSMT4" ShapeID="_x0000_i1060" DrawAspect="Content" ObjectID="_1636457436" r:id="rId90"/>
        </w:object>
      </w:r>
      <w:r w:rsidR="003E7542">
        <w:t xml:space="preserve"> </w:t>
      </w:r>
    </w:p>
    <w:p w:rsidR="003E7542" w:rsidRDefault="003E7542" w:rsidP="00F91536">
      <w:r>
        <w:lastRenderedPageBreak/>
        <w:t xml:space="preserve">Vi vet at veksthastigheten f ‘(x) er størst </w:t>
      </w:r>
      <w:proofErr w:type="gramStart"/>
      <w:r>
        <w:t xml:space="preserve">når </w:t>
      </w:r>
      <w:r w:rsidRPr="003E7542">
        <w:rPr>
          <w:position w:val="-24"/>
        </w:rPr>
        <w:object w:dxaOrig="580" w:dyaOrig="620">
          <v:shape id="_x0000_i1061" type="#_x0000_t75" style="width:29.25pt;height:30.75pt" o:ole="">
            <v:imagedata r:id="rId91" o:title=""/>
          </v:shape>
          <o:OLEObject Type="Embed" ProgID="Equation.DSMT4" ShapeID="_x0000_i1061" DrawAspect="Content" ObjectID="_1636457437" r:id="rId92"/>
        </w:object>
      </w:r>
      <w:r>
        <w:t xml:space="preserve"> </w:t>
      </w:r>
      <w:r w:rsidR="003253F4">
        <w:t>.</w:t>
      </w:r>
      <w:proofErr w:type="gramEnd"/>
      <w:r w:rsidR="003253F4">
        <w:t xml:space="preserve"> Vi må altså finne den k som gir f ‘(</w:t>
      </w:r>
      <w:r w:rsidR="003253F4" w:rsidRPr="003253F4">
        <w:rPr>
          <w:position w:val="-24"/>
        </w:rPr>
        <w:object w:dxaOrig="220" w:dyaOrig="620">
          <v:shape id="_x0000_i1062" type="#_x0000_t75" style="width:11.25pt;height:30.75pt" o:ole="">
            <v:imagedata r:id="rId93" o:title=""/>
          </v:shape>
          <o:OLEObject Type="Embed" ProgID="Equation.DSMT4" ShapeID="_x0000_i1062" DrawAspect="Content" ObjectID="_1636457438" r:id="rId94"/>
        </w:object>
      </w:r>
      <w:r w:rsidR="003253F4">
        <w:t>) = 2. Dette gir</w:t>
      </w:r>
    </w:p>
    <w:p w:rsidR="003253F4" w:rsidRPr="00F91536" w:rsidRDefault="003253F4" w:rsidP="00F91536">
      <w:r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47C21FBD" wp14:editId="600F85FB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1771650" cy="1104900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536" w:rsidRDefault="003253F4" w:rsidP="00F91536">
      <w:r>
        <w:t xml:space="preserve">Når </w:t>
      </w:r>
      <w:r w:rsidRPr="003253F4">
        <w:rPr>
          <w:u w:val="double"/>
        </w:rPr>
        <w:t xml:space="preserve">k </w:t>
      </w:r>
      <w:proofErr w:type="gramStart"/>
      <w:r w:rsidRPr="003253F4">
        <w:rPr>
          <w:u w:val="double"/>
        </w:rPr>
        <w:t xml:space="preserve">= </w:t>
      </w:r>
      <w:r w:rsidRPr="003253F4">
        <w:rPr>
          <w:position w:val="-24"/>
          <w:u w:val="double"/>
        </w:rPr>
        <w:object w:dxaOrig="220" w:dyaOrig="620">
          <v:shape id="_x0000_i1063" type="#_x0000_t75" style="width:11.25pt;height:30.75pt" o:ole="">
            <v:imagedata r:id="rId96" o:title=""/>
          </v:shape>
          <o:OLEObject Type="Embed" ProgID="Equation.DSMT4" ShapeID="_x0000_i1063" DrawAspect="Content" ObjectID="_1636457439" r:id="rId97"/>
        </w:object>
      </w:r>
      <w:r>
        <w:t xml:space="preserve"> er</w:t>
      </w:r>
      <w:proofErr w:type="gramEnd"/>
      <w:r>
        <w:t xml:space="preserve"> største momentane vekstfart, f ‘(</w:t>
      </w:r>
      <w:r w:rsidRPr="003253F4">
        <w:rPr>
          <w:position w:val="-24"/>
        </w:rPr>
        <w:object w:dxaOrig="220" w:dyaOrig="620">
          <v:shape id="_x0000_i1064" type="#_x0000_t75" style="width:11.25pt;height:30.75pt" o:ole="">
            <v:imagedata r:id="rId98" o:title=""/>
          </v:shape>
          <o:OLEObject Type="Embed" ProgID="Equation.DSMT4" ShapeID="_x0000_i1064" DrawAspect="Content" ObjectID="_1636457440" r:id="rId99"/>
        </w:object>
      </w:r>
      <w:r>
        <w:t>) = 2</w:t>
      </w:r>
    </w:p>
    <w:p w:rsidR="002F10C4" w:rsidRDefault="002F10C4" w:rsidP="00F91536">
      <w:r>
        <w:t>Oppgave 3</w:t>
      </w:r>
    </w:p>
    <w:p w:rsidR="002F10C4" w:rsidRDefault="00E25C33" w:rsidP="00F91536">
      <w:r>
        <w:t xml:space="preserve">Vi har gitt </w:t>
      </w:r>
      <w:r w:rsidRPr="00E25C33">
        <w:rPr>
          <w:position w:val="-4"/>
        </w:rPr>
        <w:object w:dxaOrig="180" w:dyaOrig="279">
          <v:shape id="_x0000_i1065" type="#_x0000_t75" style="width:9pt;height:14.25pt" o:ole="">
            <v:imagedata r:id="rId100" o:title=""/>
          </v:shape>
          <o:OLEObject Type="Embed" ProgID="Equation.DSMT4" ShapeID="_x0000_i1065" DrawAspect="Content" ObjectID="_1636457441" r:id="rId101"/>
        </w:object>
      </w:r>
      <w:r>
        <w:t xml:space="preserve"> </w:t>
      </w:r>
      <w:r w:rsidRPr="00E25C33">
        <w:rPr>
          <w:position w:val="-12"/>
        </w:rPr>
        <w:object w:dxaOrig="5620" w:dyaOrig="400">
          <v:shape id="_x0000_i1066" type="#_x0000_t75" style="width:281.25pt;height:20.25pt" o:ole="">
            <v:imagedata r:id="rId102" o:title=""/>
          </v:shape>
          <o:OLEObject Type="Embed" ProgID="Equation.DSMT4" ShapeID="_x0000_i1066" DrawAspect="Content" ObjectID="_1636457442" r:id="rId103"/>
        </w:object>
      </w:r>
      <w:r>
        <w:t xml:space="preserve"> </w:t>
      </w:r>
    </w:p>
    <w:p w:rsidR="00E25C33" w:rsidRDefault="00E25C33" w:rsidP="00F91536">
      <w:r>
        <w:t>a.</w:t>
      </w:r>
    </w:p>
    <w:p w:rsidR="00E25C33" w:rsidRDefault="00E25C33" w:rsidP="00F91536">
      <w:r>
        <w:t>Ballene treffer bakken når y = 0, altså 2.-koordinatene er null:</w:t>
      </w:r>
      <w:r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4EA3E908" wp14:editId="49608D6A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2619375" cy="1209675"/>
            <wp:effectExtent l="0" t="0" r="9525" b="9525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26193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25C33" w:rsidRDefault="00E25C33" w:rsidP="00F91536">
      <w:pPr>
        <w:rPr>
          <w:u w:val="double"/>
        </w:rPr>
      </w:pPr>
      <w:r>
        <w:t xml:space="preserve">Vi ser av dette at ballene treffer bakken etter </w:t>
      </w:r>
      <w:r w:rsidRPr="00E25C33">
        <w:rPr>
          <w:u w:val="double"/>
        </w:rPr>
        <w:t>6.42 s og etter 5.7 s</w:t>
      </w:r>
    </w:p>
    <w:p w:rsidR="0040524F" w:rsidRDefault="00F5604B" w:rsidP="00F91536">
      <w:r>
        <w:t>b.</w:t>
      </w:r>
    </w:p>
    <w:p w:rsidR="00F5604B" w:rsidRDefault="00F5604B" w:rsidP="00F91536"/>
    <w:p w:rsidR="00F5604B" w:rsidRDefault="00F5604B" w:rsidP="00F91536"/>
    <w:p w:rsidR="00F5604B" w:rsidRDefault="00F5604B" w:rsidP="00F91536"/>
    <w:p w:rsidR="00F5604B" w:rsidRDefault="00F5604B" w:rsidP="00F91536"/>
    <w:p w:rsidR="00F5604B" w:rsidRPr="0040524F" w:rsidRDefault="00F5604B" w:rsidP="00F91536">
      <w:r>
        <w:rPr>
          <w:noProof/>
          <w:lang w:eastAsia="nb-NO"/>
        </w:rPr>
        <w:lastRenderedPageBreak/>
        <w:drawing>
          <wp:anchor distT="0" distB="0" distL="114300" distR="114300" simplePos="0" relativeHeight="251681792" behindDoc="0" locked="0" layoutInCell="1" allowOverlap="1" wp14:anchorId="493739B1" wp14:editId="105B356F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4953000" cy="4200525"/>
            <wp:effectExtent l="0" t="0" r="0" b="9525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536" w:rsidRPr="00F91536" w:rsidRDefault="00F91536" w:rsidP="00F91536"/>
    <w:p w:rsidR="00F91536" w:rsidRDefault="00F5604B" w:rsidP="00F91536">
      <w:r>
        <w:t>c.</w:t>
      </w:r>
    </w:p>
    <w:p w:rsidR="00F5604B" w:rsidRPr="00F91536" w:rsidRDefault="0023275B" w:rsidP="00F91536">
      <w:r>
        <w:t xml:space="preserve">Vi finner startfarten ved å regne ut </w:t>
      </w:r>
      <w:r w:rsidR="00BA00DE">
        <w:t>|</w:t>
      </w:r>
      <w:proofErr w:type="gramStart"/>
      <w:r>
        <w:t>r’(</w:t>
      </w:r>
      <w:proofErr w:type="gramEnd"/>
      <w:r>
        <w:t>0)</w:t>
      </w:r>
      <w:r w:rsidR="00BA00DE">
        <w:t>|</w:t>
      </w:r>
      <w:r>
        <w:t xml:space="preserve"> for begge kurvene. Vi får</w:t>
      </w:r>
      <w:r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770A7D56" wp14:editId="1A56FF9C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1171575" cy="1133475"/>
            <wp:effectExtent l="0" t="0" r="9525" b="952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91536" w:rsidRDefault="00F91536" w:rsidP="00F91536"/>
    <w:p w:rsidR="00F91536" w:rsidRDefault="0023275B" w:rsidP="00F91536">
      <w:r w:rsidRPr="0023275B">
        <w:rPr>
          <w:position w:val="-20"/>
        </w:rPr>
        <w:object w:dxaOrig="6440" w:dyaOrig="480">
          <v:shape id="_x0000_i1067" type="#_x0000_t75" style="width:321.75pt;height:24pt" o:ole="">
            <v:imagedata r:id="rId107" o:title=""/>
          </v:shape>
          <o:OLEObject Type="Embed" ProgID="Equation.DSMT4" ShapeID="_x0000_i1067" DrawAspect="Content" ObjectID="_1636457443" r:id="rId108"/>
        </w:object>
      </w:r>
      <w:r>
        <w:t xml:space="preserve"> </w:t>
      </w:r>
    </w:p>
    <w:p w:rsidR="00786BE4" w:rsidRDefault="00786BE4" w:rsidP="00F91536">
      <w:r>
        <w:t>d.</w:t>
      </w:r>
    </w:p>
    <w:p w:rsidR="00786BE4" w:rsidRDefault="00786BE4" w:rsidP="00F91536">
      <w:r>
        <w:t>Vi regner i GG og får:</w:t>
      </w:r>
    </w:p>
    <w:p w:rsidR="00786BE4" w:rsidRDefault="00786BE4" w:rsidP="00F91536"/>
    <w:p w:rsidR="00786BE4" w:rsidRDefault="00786BE4" w:rsidP="00F91536">
      <w:pPr>
        <w:rPr>
          <w:noProof/>
          <w:lang w:eastAsia="nb-NO"/>
        </w:rPr>
      </w:pPr>
    </w:p>
    <w:p w:rsidR="00786BE4" w:rsidRDefault="00786BE4" w:rsidP="00F91536">
      <w:pPr>
        <w:rPr>
          <w:noProof/>
          <w:lang w:eastAsia="nb-NO"/>
        </w:rPr>
      </w:pPr>
    </w:p>
    <w:p w:rsidR="00786BE4" w:rsidRDefault="00786BE4" w:rsidP="00F91536">
      <w:pPr>
        <w:rPr>
          <w:noProof/>
          <w:lang w:eastAsia="nb-NO"/>
        </w:rPr>
      </w:pPr>
    </w:p>
    <w:p w:rsidR="00786BE4" w:rsidRPr="00F91536" w:rsidRDefault="00786BE4" w:rsidP="00F91536">
      <w:r>
        <w:rPr>
          <w:noProof/>
          <w:lang w:eastAsia="nb-NO"/>
        </w:rPr>
        <w:lastRenderedPageBreak/>
        <w:drawing>
          <wp:anchor distT="0" distB="0" distL="114300" distR="114300" simplePos="0" relativeHeight="251685888" behindDoc="0" locked="0" layoutInCell="1" allowOverlap="1" wp14:anchorId="6E3EF2C3" wp14:editId="4B7E2222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3133725" cy="1571625"/>
            <wp:effectExtent l="0" t="0" r="9525" b="9525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D3299" w:rsidRDefault="00786BE4" w:rsidP="00F91536">
      <w:r>
        <w:t xml:space="preserve">I linje 3 setter vi de to hastighetene lik hverandre og de har samme retning når forholdet mellom 2. og 1. koordinatene er like store. Dette er regnet i linje 4 og vi ser at de er parallelle når </w:t>
      </w:r>
      <w:r w:rsidRPr="00786BE4">
        <w:rPr>
          <w:u w:val="double"/>
        </w:rPr>
        <w:t>t = 3.87 s</w:t>
      </w:r>
      <w:r>
        <w:t xml:space="preserve"> </w:t>
      </w:r>
    </w:p>
    <w:p w:rsidR="00786BE4" w:rsidRDefault="00786BE4" w:rsidP="00F91536">
      <w:r>
        <w:t xml:space="preserve">Vi finner nå vinkelen disse </w:t>
      </w:r>
      <w:r w:rsidR="00D17591">
        <w:t xml:space="preserve">danner med x-aksen ved å </w:t>
      </w:r>
      <w:proofErr w:type="gramStart"/>
      <w:r w:rsidR="00D17591">
        <w:t xml:space="preserve">bruke </w:t>
      </w:r>
      <w:r w:rsidR="00D17591" w:rsidRPr="00D17591">
        <w:rPr>
          <w:position w:val="-30"/>
        </w:rPr>
        <w:object w:dxaOrig="1320" w:dyaOrig="720">
          <v:shape id="_x0000_i1068" type="#_x0000_t75" style="width:66pt;height:36pt" o:ole="">
            <v:imagedata r:id="rId110" o:title=""/>
          </v:shape>
          <o:OLEObject Type="Embed" ProgID="Equation.DSMT4" ShapeID="_x0000_i1068" DrawAspect="Content" ObjectID="_1636457444" r:id="rId111"/>
        </w:object>
      </w:r>
      <w:r w:rsidR="00D17591">
        <w:t xml:space="preserve"> for</w:t>
      </w:r>
      <w:proofErr w:type="gramEnd"/>
      <w:r w:rsidR="00D17591">
        <w:t xml:space="preserve"> t = 3.87</w:t>
      </w:r>
    </w:p>
    <w:p w:rsidR="00D17591" w:rsidRDefault="00D17591" w:rsidP="00F91536">
      <w:r>
        <w:rPr>
          <w:noProof/>
          <w:lang w:eastAsia="nb-NO"/>
        </w:rPr>
        <w:drawing>
          <wp:anchor distT="0" distB="0" distL="114300" distR="114300" simplePos="0" relativeHeight="251687936" behindDoc="0" locked="0" layoutInCell="1" allowOverlap="1" wp14:anchorId="2E3615E1" wp14:editId="63ABB241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2562225" cy="885825"/>
            <wp:effectExtent l="0" t="0" r="9525" b="9525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7591" w:rsidRDefault="00857271" w:rsidP="00F91536">
      <w:r>
        <w:t xml:space="preserve">Vinkelen de to parallelle hastighetene danner med x-aksen er </w:t>
      </w:r>
      <w:r w:rsidR="001F6782" w:rsidRPr="001F6782">
        <w:rPr>
          <w:u w:val="double"/>
        </w:rPr>
        <w:t>– 29.7</w:t>
      </w:r>
      <w:r w:rsidR="001F6782" w:rsidRPr="001F6782">
        <w:rPr>
          <w:u w:val="double"/>
          <w:vertAlign w:val="superscript"/>
        </w:rPr>
        <w:t>o</w:t>
      </w:r>
      <w:r w:rsidR="001F6782">
        <w:t xml:space="preserve"> minustegnet fordi hastigheten peker nedover.</w:t>
      </w:r>
    </w:p>
    <w:p w:rsidR="001F6782" w:rsidRDefault="001F6782" w:rsidP="00F91536">
      <w:r>
        <w:t>Sjøl om det ikke er spørsmål etter figur har vi tegnet kurvene med de to parallelle hastighetene:</w:t>
      </w:r>
    </w:p>
    <w:p w:rsidR="001F6782" w:rsidRDefault="001F6782" w:rsidP="00F91536">
      <w:r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1D5FF413" wp14:editId="5241E97A">
            <wp:simplePos x="0" y="0"/>
            <wp:positionH relativeFrom="margin">
              <wp:align>left</wp:align>
            </wp:positionH>
            <wp:positionV relativeFrom="paragraph">
              <wp:posOffset>285115</wp:posOffset>
            </wp:positionV>
            <wp:extent cx="3476625" cy="1974850"/>
            <wp:effectExtent l="0" t="0" r="9525" b="635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97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F6782" w:rsidRPr="001F6782" w:rsidRDefault="001F6782" w:rsidP="001F6782"/>
    <w:p w:rsidR="001F6782" w:rsidRDefault="007D1533" w:rsidP="001F6782">
      <w:r>
        <w:t>Oppgave 4</w:t>
      </w:r>
    </w:p>
    <w:p w:rsidR="007D1533" w:rsidRDefault="007D1533" w:rsidP="001F6782">
      <w:r>
        <w:t>a.</w:t>
      </w:r>
    </w:p>
    <w:p w:rsidR="007D1533" w:rsidRDefault="007D1533" w:rsidP="001F6782">
      <w:r>
        <w:t xml:space="preserve">I GG definerer vi f(x), P og </w:t>
      </w:r>
      <w:proofErr w:type="gramStart"/>
      <w:r>
        <w:t>Q ,</w:t>
      </w:r>
      <w:proofErr w:type="gramEnd"/>
      <w:r>
        <w:t xml:space="preserve"> finner ligningen for l og x-verdien til skjæringspunktet R.</w:t>
      </w:r>
    </w:p>
    <w:p w:rsidR="007D1533" w:rsidRDefault="007D1533" w:rsidP="001F6782"/>
    <w:p w:rsidR="007D1533" w:rsidRDefault="007D1533" w:rsidP="001F6782"/>
    <w:p w:rsidR="007D1533" w:rsidRDefault="007D1533" w:rsidP="001F6782"/>
    <w:p w:rsidR="007D1533" w:rsidRPr="001F6782" w:rsidRDefault="007D1533" w:rsidP="001F6782">
      <w:r>
        <w:rPr>
          <w:noProof/>
          <w:lang w:eastAsia="nb-NO"/>
        </w:rPr>
        <w:drawing>
          <wp:anchor distT="0" distB="0" distL="114300" distR="114300" simplePos="0" relativeHeight="251692032" behindDoc="0" locked="0" layoutInCell="1" allowOverlap="1" wp14:anchorId="394E72A6" wp14:editId="20D1A7B3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2228850" cy="4237990"/>
            <wp:effectExtent l="0" t="0" r="0" b="0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4237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F6782" w:rsidRPr="001F6782" w:rsidRDefault="001F6782" w:rsidP="001F6782"/>
    <w:p w:rsidR="001F6782" w:rsidRDefault="007D1533" w:rsidP="001F6782">
      <w:r>
        <w:t xml:space="preserve">Vi ser i linje 5 at x-koordinaten til R er </w:t>
      </w:r>
      <w:r w:rsidRPr="007D1533">
        <w:rPr>
          <w:position w:val="-38"/>
        </w:rPr>
        <w:object w:dxaOrig="2260" w:dyaOrig="800">
          <v:shape id="_x0000_i1069" type="#_x0000_t75" style="width:113.25pt;height:39.75pt" o:ole="">
            <v:imagedata r:id="rId115" o:title=""/>
          </v:shape>
          <o:OLEObject Type="Embed" ProgID="Equation.DSMT4" ShapeID="_x0000_i1069" DrawAspect="Content" ObjectID="_1636457445" r:id="rId116"/>
        </w:object>
      </w:r>
      <w:r>
        <w:t xml:space="preserve"> </w:t>
      </w:r>
    </w:p>
    <w:p w:rsidR="007D1533" w:rsidRDefault="007D1533" w:rsidP="001F6782">
      <w:r>
        <w:t>b.</w:t>
      </w:r>
    </w:p>
    <w:p w:rsidR="00853A2F" w:rsidRDefault="00853A2F" w:rsidP="001F6782">
      <w:r>
        <w:t xml:space="preserve">Nå lar vi GG finne tangenten i Q og i R. For to linjer som står vinkelrett på hverandre vet vi at produktet av stigningstallene er - 1. I linje 8 har vi regnet ut dette produktet og fått – 1 som svar. </w:t>
      </w:r>
    </w:p>
    <w:p w:rsidR="00853A2F" w:rsidRDefault="00853A2F" w:rsidP="001F6782">
      <w:r>
        <w:t>Linjene står vinkelrett på hverandre.</w:t>
      </w:r>
    </w:p>
    <w:p w:rsidR="00853A2F" w:rsidRDefault="00853A2F" w:rsidP="001F6782">
      <w:r>
        <w:rPr>
          <w:noProof/>
          <w:lang w:eastAsia="nb-NO"/>
        </w:rPr>
        <w:drawing>
          <wp:anchor distT="0" distB="0" distL="114300" distR="114300" simplePos="0" relativeHeight="251694080" behindDoc="0" locked="0" layoutInCell="1" allowOverlap="1" wp14:anchorId="268ABD47" wp14:editId="4AF0111E">
            <wp:simplePos x="0" y="0"/>
            <wp:positionH relativeFrom="margin">
              <wp:posOffset>43180</wp:posOffset>
            </wp:positionH>
            <wp:positionV relativeFrom="paragraph">
              <wp:posOffset>184785</wp:posOffset>
            </wp:positionV>
            <wp:extent cx="1628775" cy="1944370"/>
            <wp:effectExtent l="0" t="0" r="9525" b="0"/>
            <wp:wrapTopAndBottom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9443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Her er regningene i GG:</w:t>
      </w:r>
    </w:p>
    <w:p w:rsidR="00853A2F" w:rsidRPr="001F6782" w:rsidRDefault="00853A2F" w:rsidP="001F6782"/>
    <w:p w:rsidR="001F6782" w:rsidRPr="001F6782" w:rsidRDefault="001F6782" w:rsidP="001F6782"/>
    <w:p w:rsidR="001F6782" w:rsidRPr="001F6782" w:rsidRDefault="001F6782" w:rsidP="001F6782"/>
    <w:p w:rsidR="001F6782" w:rsidRPr="001F6782" w:rsidRDefault="001F6782" w:rsidP="001F6782"/>
    <w:p w:rsidR="001F6782" w:rsidRPr="001F6782" w:rsidRDefault="001F6782" w:rsidP="001F6782"/>
    <w:sectPr w:rsidR="001F6782" w:rsidRPr="001F6782">
      <w:headerReference w:type="default" r:id="rId1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25C33" w:rsidRDefault="00E25C33" w:rsidP="00E7324C">
      <w:pPr>
        <w:spacing w:after="0" w:line="240" w:lineRule="auto"/>
      </w:pPr>
      <w:r>
        <w:separator/>
      </w:r>
    </w:p>
  </w:endnote>
  <w:endnote w:type="continuationSeparator" w:id="0">
    <w:p w:rsidR="00E25C33" w:rsidRDefault="00E25C33" w:rsidP="00E732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25C33" w:rsidRDefault="00E25C33" w:rsidP="00E7324C">
      <w:pPr>
        <w:spacing w:after="0" w:line="240" w:lineRule="auto"/>
      </w:pPr>
      <w:r>
        <w:separator/>
      </w:r>
    </w:p>
  </w:footnote>
  <w:footnote w:type="continuationSeparator" w:id="0">
    <w:p w:rsidR="00E25C33" w:rsidRDefault="00E25C33" w:rsidP="00E732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25C33" w:rsidRDefault="00E25C33">
    <w:pPr>
      <w:pStyle w:val="Topptekst"/>
      <w:rPr>
        <w:b/>
        <w:bCs/>
      </w:rPr>
    </w:pPr>
    <w:r>
      <w:t>18.11.2019</w:t>
    </w:r>
    <w:r>
      <w:ptab w:relativeTo="margin" w:alignment="center" w:leader="none"/>
    </w:r>
    <w:r>
      <w:t>eksamen R1 høsten 2019</w:t>
    </w:r>
    <w:r>
      <w:ptab w:relativeTo="margin" w:alignment="right" w:leader="none"/>
    </w:r>
    <w:r>
      <w:t xml:space="preserve">Side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A17024">
      <w:rPr>
        <w:b/>
        <w:bCs/>
        <w:noProof/>
      </w:rPr>
      <w:t>13</w:t>
    </w:r>
    <w:r>
      <w:rPr>
        <w:b/>
        <w:bCs/>
      </w:rPr>
      <w:fldChar w:fldCharType="end"/>
    </w:r>
    <w:r>
      <w:t xml:space="preserve"> av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A17024">
      <w:rPr>
        <w:b/>
        <w:bCs/>
        <w:noProof/>
      </w:rPr>
      <w:t>13</w:t>
    </w:r>
    <w:r>
      <w:rPr>
        <w:b/>
        <w:bCs/>
      </w:rPr>
      <w:fldChar w:fldCharType="end"/>
    </w:r>
  </w:p>
  <w:p w:rsidR="00E25C33" w:rsidRDefault="00E25C33">
    <w:pPr>
      <w:pStyle w:val="Topptekst"/>
    </w:pPr>
    <w:r>
      <w:rPr>
        <w:b/>
        <w:bCs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324C"/>
    <w:rsid w:val="0006619A"/>
    <w:rsid w:val="000C3303"/>
    <w:rsid w:val="00113CEE"/>
    <w:rsid w:val="00162D2F"/>
    <w:rsid w:val="001E5795"/>
    <w:rsid w:val="001F6782"/>
    <w:rsid w:val="00230D47"/>
    <w:rsid w:val="0023275B"/>
    <w:rsid w:val="002B5BEC"/>
    <w:rsid w:val="002F10C4"/>
    <w:rsid w:val="003253F4"/>
    <w:rsid w:val="003A6348"/>
    <w:rsid w:val="003A7C5F"/>
    <w:rsid w:val="003B095E"/>
    <w:rsid w:val="003C39F8"/>
    <w:rsid w:val="003C5D0C"/>
    <w:rsid w:val="003E7542"/>
    <w:rsid w:val="0040524F"/>
    <w:rsid w:val="00415CD3"/>
    <w:rsid w:val="004B1FF7"/>
    <w:rsid w:val="0054584A"/>
    <w:rsid w:val="005E2CDC"/>
    <w:rsid w:val="00601937"/>
    <w:rsid w:val="006C062C"/>
    <w:rsid w:val="00763BE4"/>
    <w:rsid w:val="00786BE4"/>
    <w:rsid w:val="007D1533"/>
    <w:rsid w:val="00853A2F"/>
    <w:rsid w:val="00857271"/>
    <w:rsid w:val="009453EB"/>
    <w:rsid w:val="009A0338"/>
    <w:rsid w:val="00A1393D"/>
    <w:rsid w:val="00A17024"/>
    <w:rsid w:val="00A44198"/>
    <w:rsid w:val="00A70F38"/>
    <w:rsid w:val="00A81F6F"/>
    <w:rsid w:val="00AC2FF5"/>
    <w:rsid w:val="00AE5871"/>
    <w:rsid w:val="00B44AB3"/>
    <w:rsid w:val="00B868B5"/>
    <w:rsid w:val="00BA00DE"/>
    <w:rsid w:val="00BD3299"/>
    <w:rsid w:val="00BF29AA"/>
    <w:rsid w:val="00D10D3E"/>
    <w:rsid w:val="00D17591"/>
    <w:rsid w:val="00D220CE"/>
    <w:rsid w:val="00D31368"/>
    <w:rsid w:val="00D51656"/>
    <w:rsid w:val="00D71DCB"/>
    <w:rsid w:val="00DD27EC"/>
    <w:rsid w:val="00DF5F8F"/>
    <w:rsid w:val="00E05CA8"/>
    <w:rsid w:val="00E25C33"/>
    <w:rsid w:val="00E7324C"/>
    <w:rsid w:val="00E77D73"/>
    <w:rsid w:val="00EE2820"/>
    <w:rsid w:val="00F455C7"/>
    <w:rsid w:val="00F5604B"/>
    <w:rsid w:val="00F70254"/>
    <w:rsid w:val="00F91536"/>
    <w:rsid w:val="00FD0585"/>
    <w:rsid w:val="00FF7D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5:chartTrackingRefBased/>
  <w15:docId w15:val="{FBDBE11C-BC51-4690-B33A-EA933D402D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E732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E7324C"/>
  </w:style>
  <w:style w:type="paragraph" w:styleId="Bunntekst">
    <w:name w:val="footer"/>
    <w:basedOn w:val="Normal"/>
    <w:link w:val="BunntekstTegn"/>
    <w:uiPriority w:val="99"/>
    <w:unhideWhenUsed/>
    <w:rsid w:val="00E732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E7324C"/>
  </w:style>
  <w:style w:type="character" w:styleId="Merknadsreferanse">
    <w:name w:val="annotation reference"/>
    <w:basedOn w:val="Standardskriftforavsnitt"/>
    <w:uiPriority w:val="99"/>
    <w:semiHidden/>
    <w:unhideWhenUsed/>
    <w:rsid w:val="00230D47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230D47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230D47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230D47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230D47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230D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230D47"/>
    <w:rPr>
      <w:rFonts w:ascii="Segoe UI" w:hAnsi="Segoe UI" w:cs="Segoe UI"/>
      <w:sz w:val="18"/>
      <w:szCs w:val="18"/>
    </w:rPr>
  </w:style>
  <w:style w:type="table" w:styleId="Tabellrutenett">
    <w:name w:val="Table Grid"/>
    <w:basedOn w:val="Vanligtabell"/>
    <w:uiPriority w:val="39"/>
    <w:rsid w:val="00162D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5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7.wmf"/><Relationship Id="rId112" Type="http://schemas.openxmlformats.org/officeDocument/2006/relationships/image" Target="media/image61.png"/><Relationship Id="rId16" Type="http://schemas.openxmlformats.org/officeDocument/2006/relationships/image" Target="media/image6.wmf"/><Relationship Id="rId107" Type="http://schemas.openxmlformats.org/officeDocument/2006/relationships/image" Target="media/image58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png"/><Relationship Id="rId74" Type="http://schemas.openxmlformats.org/officeDocument/2006/relationships/image" Target="media/image37.wmf"/><Relationship Id="rId79" Type="http://schemas.openxmlformats.org/officeDocument/2006/relationships/image" Target="media/image40.wmf"/><Relationship Id="rId87" Type="http://schemas.openxmlformats.org/officeDocument/2006/relationships/image" Target="media/image45.png"/><Relationship Id="rId102" Type="http://schemas.openxmlformats.org/officeDocument/2006/relationships/image" Target="media/image54.wmf"/><Relationship Id="rId110" Type="http://schemas.openxmlformats.org/officeDocument/2006/relationships/image" Target="media/image60.wmf"/><Relationship Id="rId115" Type="http://schemas.openxmlformats.org/officeDocument/2006/relationships/image" Target="media/image64.wmf"/><Relationship Id="rId5" Type="http://schemas.openxmlformats.org/officeDocument/2006/relationships/endnotes" Target="endnote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38.bin"/><Relationship Id="rId95" Type="http://schemas.openxmlformats.org/officeDocument/2006/relationships/image" Target="media/image50.png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4.png"/><Relationship Id="rId77" Type="http://schemas.openxmlformats.org/officeDocument/2006/relationships/image" Target="media/image39.wmf"/><Relationship Id="rId100" Type="http://schemas.openxmlformats.org/officeDocument/2006/relationships/image" Target="media/image53.wmf"/><Relationship Id="rId105" Type="http://schemas.openxmlformats.org/officeDocument/2006/relationships/image" Target="media/image56.png"/><Relationship Id="rId113" Type="http://schemas.openxmlformats.org/officeDocument/2006/relationships/image" Target="media/image62.png"/><Relationship Id="rId11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png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103" Type="http://schemas.openxmlformats.org/officeDocument/2006/relationships/oleObject" Target="embeddings/oleObject44.bin"/><Relationship Id="rId108" Type="http://schemas.openxmlformats.org/officeDocument/2006/relationships/oleObject" Target="embeddings/oleObject45.bin"/><Relationship Id="rId116" Type="http://schemas.openxmlformats.org/officeDocument/2006/relationships/oleObject" Target="embeddings/oleObject47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image" Target="media/image46.png"/><Relationship Id="rId91" Type="http://schemas.openxmlformats.org/officeDocument/2006/relationships/image" Target="media/image48.wmf"/><Relationship Id="rId96" Type="http://schemas.openxmlformats.org/officeDocument/2006/relationships/image" Target="media/image51.wmf"/><Relationship Id="rId111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57" Type="http://schemas.openxmlformats.org/officeDocument/2006/relationships/oleObject" Target="embeddings/oleObject25.bin"/><Relationship Id="rId106" Type="http://schemas.openxmlformats.org/officeDocument/2006/relationships/image" Target="media/image57.png"/><Relationship Id="rId114" Type="http://schemas.openxmlformats.org/officeDocument/2006/relationships/image" Target="media/image63.png"/><Relationship Id="rId11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image" Target="media/image44.png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9.png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8.png"/><Relationship Id="rId97" Type="http://schemas.openxmlformats.org/officeDocument/2006/relationships/oleObject" Target="embeddings/oleObject41.bin"/><Relationship Id="rId104" Type="http://schemas.openxmlformats.org/officeDocument/2006/relationships/image" Target="media/image55.png"/><Relationship Id="rId120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9</TotalTime>
  <Pages>13</Pages>
  <Words>1176</Words>
  <Characters>6239</Characters>
  <Application>Microsoft Office Word</Application>
  <DocSecurity>0</DocSecurity>
  <Lines>51</Lines>
  <Paragraphs>14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4</cp:revision>
  <dcterms:created xsi:type="dcterms:W3CDTF">2019-11-18T15:55:00Z</dcterms:created>
  <dcterms:modified xsi:type="dcterms:W3CDTF">2019-11-28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